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3" r:id="rId1"/>
  </p:sldMasterIdLst>
  <p:notesMasterIdLst>
    <p:notesMasterId r:id="rId54"/>
  </p:notesMasterIdLst>
  <p:sldIdLst>
    <p:sldId id="256" r:id="rId2"/>
    <p:sldId id="331" r:id="rId3"/>
    <p:sldId id="332" r:id="rId4"/>
    <p:sldId id="333" r:id="rId5"/>
    <p:sldId id="334" r:id="rId6"/>
    <p:sldId id="335" r:id="rId7"/>
    <p:sldId id="336" r:id="rId8"/>
    <p:sldId id="337" r:id="rId9"/>
    <p:sldId id="338" r:id="rId10"/>
    <p:sldId id="339" r:id="rId11"/>
    <p:sldId id="340" r:id="rId12"/>
    <p:sldId id="341" r:id="rId13"/>
    <p:sldId id="342" r:id="rId14"/>
    <p:sldId id="343" r:id="rId15"/>
    <p:sldId id="312" r:id="rId16"/>
    <p:sldId id="315" r:id="rId17"/>
    <p:sldId id="316" r:id="rId18"/>
    <p:sldId id="317" r:id="rId19"/>
    <p:sldId id="318" r:id="rId20"/>
    <p:sldId id="322" r:id="rId21"/>
    <p:sldId id="319" r:id="rId22"/>
    <p:sldId id="320" r:id="rId23"/>
    <p:sldId id="326" r:id="rId24"/>
    <p:sldId id="321" r:id="rId25"/>
    <p:sldId id="323" r:id="rId26"/>
    <p:sldId id="324" r:id="rId27"/>
    <p:sldId id="313" r:id="rId28"/>
    <p:sldId id="344" r:id="rId29"/>
    <p:sldId id="288" r:id="rId30"/>
    <p:sldId id="293" r:id="rId31"/>
    <p:sldId id="294" r:id="rId32"/>
    <p:sldId id="295" r:id="rId33"/>
    <p:sldId id="296" r:id="rId34"/>
    <p:sldId id="297" r:id="rId35"/>
    <p:sldId id="298" r:id="rId36"/>
    <p:sldId id="346" r:id="rId37"/>
    <p:sldId id="301" r:id="rId38"/>
    <p:sldId id="299" r:id="rId39"/>
    <p:sldId id="302" r:id="rId40"/>
    <p:sldId id="307" r:id="rId41"/>
    <p:sldId id="310" r:id="rId42"/>
    <p:sldId id="327" r:id="rId43"/>
    <p:sldId id="328" r:id="rId44"/>
    <p:sldId id="348" r:id="rId45"/>
    <p:sldId id="345" r:id="rId46"/>
    <p:sldId id="347" r:id="rId47"/>
    <p:sldId id="353" r:id="rId48"/>
    <p:sldId id="349" r:id="rId49"/>
    <p:sldId id="350" r:id="rId50"/>
    <p:sldId id="351" r:id="rId51"/>
    <p:sldId id="352" r:id="rId52"/>
    <p:sldId id="275" r:id="rId53"/>
  </p:sldIdLst>
  <p:sldSz cx="12192000" cy="6858000"/>
  <p:notesSz cx="6858000" cy="9144000"/>
  <p:embeddedFontLst>
    <p:embeddedFont>
      <p:font typeface="Abril Fatface" panose="02000503000000020003" pitchFamily="2" charset="0"/>
      <p:regular r:id="rId55"/>
    </p:embeddedFont>
    <p:embeddedFont>
      <p:font typeface="Antic Slab" panose="020B0604020202020204" charset="0"/>
      <p:regular r:id="rId56"/>
    </p:embeddedFont>
    <p:embeddedFont>
      <p:font typeface="Arial Rounded MT Bold" panose="020F0704030504030204" pitchFamily="34" charset="0"/>
      <p:regular r:id="rId57"/>
    </p:embeddedFont>
    <p:embeddedFont>
      <p:font typeface="Calistoga" panose="020B0604020202020204" charset="0"/>
      <p:regular r:id="rId58"/>
    </p:embeddedFont>
    <p:embeddedFont>
      <p:font typeface="Cambria Math" panose="02040503050406030204" pitchFamily="18" charset="0"/>
      <p:regular r:id="rId5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3F4281"/>
    <a:srgbClr val="C26A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59" autoAdjust="0"/>
    <p:restoredTop sz="94660"/>
  </p:normalViewPr>
  <p:slideViewPr>
    <p:cSldViewPr snapToGrid="0">
      <p:cViewPr varScale="1">
        <p:scale>
          <a:sx n="84" d="100"/>
          <a:sy n="84" d="100"/>
        </p:scale>
        <p:origin x="533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1.fntdata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4.fntdata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5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3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a073618e60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a073618e60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911027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916355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874797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357827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377730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720548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703685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46392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761291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255963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602894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812429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48374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467901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662271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829481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871805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277545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085369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67870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73003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51021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787313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44379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258053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362801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5127078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4199150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1196215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509514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903649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05358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988807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g111c3728c19_2_1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2" name="Google Shape;152;g111c3728c19_2_1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309736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g111c3728c19_2_1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2" name="Google Shape;152;g111c3728c19_2_1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209792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333607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1164199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9252472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a073618e60_0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a073618e60_0_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4753753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912768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8464155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907316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4628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015464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568940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a073618e60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a073618e60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0093849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Google Shape;381;ga073618e60_0_7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2" name="Google Shape;382;ga073618e60_0_7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482859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48326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35517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a073618e60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a073618e60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93393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1 Title">
  <p:cSld name="CUSTOM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77400" y="5925775"/>
            <a:ext cx="11500500" cy="586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900"/>
              <a:buNone/>
              <a:defRPr/>
            </a:lvl2pPr>
            <a:lvl3pPr lvl="2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3pPr>
            <a:lvl4pPr lvl="3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4pPr>
            <a:lvl5pPr lvl="4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5pPr>
            <a:lvl6pPr lvl="5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6pPr>
            <a:lvl7pPr lvl="6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7pPr>
            <a:lvl8pPr lvl="7">
              <a:spcBef>
                <a:spcPts val="2100"/>
              </a:spcBef>
              <a:spcAft>
                <a:spcPts val="0"/>
              </a:spcAft>
              <a:buSzPts val="1900"/>
              <a:buNone/>
              <a:defRPr/>
            </a:lvl8pPr>
            <a:lvl9pPr lvl="8">
              <a:spcBef>
                <a:spcPts val="2100"/>
              </a:spcBef>
              <a:spcAft>
                <a:spcPts val="2100"/>
              </a:spcAft>
              <a:buSzPts val="1900"/>
              <a:buNone/>
              <a:defRPr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title"/>
          </p:nvPr>
        </p:nvSpPr>
        <p:spPr>
          <a:xfrm>
            <a:off x="834600" y="2762700"/>
            <a:ext cx="9941700" cy="1332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000"/>
              <a:buFont typeface="Aldrich"/>
              <a:buNone/>
              <a:defRPr sz="65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cxnSp>
        <p:nvCxnSpPr>
          <p:cNvPr id="13" name="Google Shape;13;p2"/>
          <p:cNvCxnSpPr/>
          <p:nvPr/>
        </p:nvCxnSpPr>
        <p:spPr>
          <a:xfrm>
            <a:off x="492700" y="362700"/>
            <a:ext cx="0" cy="6132600"/>
          </a:xfrm>
          <a:prstGeom prst="straightConnector1">
            <a:avLst/>
          </a:prstGeom>
          <a:noFill/>
          <a:ln w="19050" cap="rnd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3 Six columns">
  <p:cSld name="CUSTOM_2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"/>
          <p:cNvSpPr txBox="1">
            <a:spLocks noGrp="1"/>
          </p:cNvSpPr>
          <p:nvPr>
            <p:ph type="title"/>
          </p:nvPr>
        </p:nvSpPr>
        <p:spPr>
          <a:xfrm>
            <a:off x="490775" y="751875"/>
            <a:ext cx="112104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body" idx="1"/>
          </p:nvPr>
        </p:nvSpPr>
        <p:spPr>
          <a:xfrm>
            <a:off x="2993825" y="2894770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 rtl="0">
              <a:lnSpc>
                <a:spcPct val="100000"/>
              </a:lnSpc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2"/>
          </p:nvPr>
        </p:nvSpPr>
        <p:spPr>
          <a:xfrm>
            <a:off x="7332750" y="2894770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 rtl="0">
              <a:lnSpc>
                <a:spcPct val="100000"/>
              </a:lnSpc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body" idx="3"/>
          </p:nvPr>
        </p:nvSpPr>
        <p:spPr>
          <a:xfrm>
            <a:off x="7332725" y="4913329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 rtl="0">
              <a:lnSpc>
                <a:spcPct val="100000"/>
              </a:lnSpc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title" idx="4"/>
          </p:nvPr>
        </p:nvSpPr>
        <p:spPr>
          <a:xfrm>
            <a:off x="2993825" y="2199000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ldrich"/>
              <a:buNone/>
              <a:defRPr sz="2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26" name="Google Shape;26;p4"/>
          <p:cNvSpPr txBox="1">
            <a:spLocks noGrp="1"/>
          </p:cNvSpPr>
          <p:nvPr>
            <p:ph type="title" idx="5"/>
          </p:nvPr>
        </p:nvSpPr>
        <p:spPr>
          <a:xfrm>
            <a:off x="7332750" y="2199000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ldrich"/>
              <a:buNone/>
              <a:defRPr sz="2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title" idx="6"/>
          </p:nvPr>
        </p:nvSpPr>
        <p:spPr>
          <a:xfrm>
            <a:off x="7332725" y="4217559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ldrich"/>
              <a:buNone/>
              <a:defRPr sz="2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7"/>
          </p:nvPr>
        </p:nvSpPr>
        <p:spPr>
          <a:xfrm>
            <a:off x="2993825" y="4913245"/>
            <a:ext cx="3294600" cy="13227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 rtl="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 rtl="0">
              <a:lnSpc>
                <a:spcPct val="100000"/>
              </a:lnSpc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 rtl="0">
              <a:lnSpc>
                <a:spcPct val="100000"/>
              </a:lnSpc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title" idx="8"/>
          </p:nvPr>
        </p:nvSpPr>
        <p:spPr>
          <a:xfrm>
            <a:off x="2993825" y="4217475"/>
            <a:ext cx="3294600" cy="6957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ldrich"/>
              <a:buNone/>
              <a:defRPr sz="2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bril Fatface"/>
              <a:buNone/>
              <a:defRPr sz="26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cxnSp>
        <p:nvCxnSpPr>
          <p:cNvPr id="30" name="Google Shape;30;p4"/>
          <p:cNvCxnSpPr/>
          <p:nvPr/>
        </p:nvCxnSpPr>
        <p:spPr>
          <a:xfrm rot="10800000">
            <a:off x="497850" y="516525"/>
            <a:ext cx="11196300" cy="0"/>
          </a:xfrm>
          <a:prstGeom prst="straightConnector1">
            <a:avLst/>
          </a:prstGeom>
          <a:noFill/>
          <a:ln w="19050" cap="rnd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Google Shape;31;p4"/>
          <p:cNvCxnSpPr/>
          <p:nvPr/>
        </p:nvCxnSpPr>
        <p:spPr>
          <a:xfrm rot="10800000">
            <a:off x="497850" y="6307725"/>
            <a:ext cx="11196300" cy="0"/>
          </a:xfrm>
          <a:prstGeom prst="straightConnector1">
            <a:avLst/>
          </a:prstGeom>
          <a:noFill/>
          <a:ln w="19050" cap="rnd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4 Section Title">
  <p:cSld name="CUSTOM_3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589400" y="3373900"/>
            <a:ext cx="11104200" cy="1275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ldrich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589400" y="4649500"/>
            <a:ext cx="1110420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 algn="ctr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 algn="ctr"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 algn="ctr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 algn="ctr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 algn="ctr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 algn="ctr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 algn="ctr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 algn="ctr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 algn="ctr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cxnSp>
        <p:nvCxnSpPr>
          <p:cNvPr id="35" name="Google Shape;35;p5"/>
          <p:cNvCxnSpPr/>
          <p:nvPr/>
        </p:nvCxnSpPr>
        <p:spPr>
          <a:xfrm rot="10800000">
            <a:off x="497850" y="516525"/>
            <a:ext cx="11196300" cy="0"/>
          </a:xfrm>
          <a:prstGeom prst="straightConnector1">
            <a:avLst/>
          </a:prstGeom>
          <a:noFill/>
          <a:ln w="19050" cap="rnd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5 Two columns">
  <p:cSld name="CUSTOM_4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873350" y="1171188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38" name="Google Shape;38;p6"/>
          <p:cNvSpPr txBox="1">
            <a:spLocks noGrp="1"/>
          </p:cNvSpPr>
          <p:nvPr>
            <p:ph type="body" idx="1"/>
          </p:nvPr>
        </p:nvSpPr>
        <p:spPr>
          <a:xfrm>
            <a:off x="873350" y="2382615"/>
            <a:ext cx="4960800" cy="2847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body" idx="2"/>
          </p:nvPr>
        </p:nvSpPr>
        <p:spPr>
          <a:xfrm>
            <a:off x="6464149" y="2371888"/>
            <a:ext cx="4961100" cy="2847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cxnSp>
        <p:nvCxnSpPr>
          <p:cNvPr id="40" name="Google Shape;40;p6"/>
          <p:cNvCxnSpPr/>
          <p:nvPr/>
        </p:nvCxnSpPr>
        <p:spPr>
          <a:xfrm rot="10800000">
            <a:off x="497850" y="516525"/>
            <a:ext cx="11196300" cy="0"/>
          </a:xfrm>
          <a:prstGeom prst="straightConnector1">
            <a:avLst/>
          </a:prstGeom>
          <a:noFill/>
          <a:ln w="19050" cap="rnd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6"/>
          <p:cNvCxnSpPr/>
          <p:nvPr/>
        </p:nvCxnSpPr>
        <p:spPr>
          <a:xfrm rot="10800000">
            <a:off x="497850" y="6307725"/>
            <a:ext cx="11196300" cy="0"/>
          </a:xfrm>
          <a:prstGeom prst="straightConnector1">
            <a:avLst/>
          </a:prstGeom>
          <a:noFill/>
          <a:ln w="19050" cap="rnd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6 One column">
  <p:cSld name="CUSTOM_5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7"/>
          <p:cNvSpPr txBox="1">
            <a:spLocks noGrp="1"/>
          </p:cNvSpPr>
          <p:nvPr>
            <p:ph type="title"/>
          </p:nvPr>
        </p:nvSpPr>
        <p:spPr>
          <a:xfrm>
            <a:off x="1401625" y="1741250"/>
            <a:ext cx="82845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44" name="Google Shape;44;p7"/>
          <p:cNvSpPr txBox="1">
            <a:spLocks noGrp="1"/>
          </p:cNvSpPr>
          <p:nvPr>
            <p:ph type="body" idx="1"/>
          </p:nvPr>
        </p:nvSpPr>
        <p:spPr>
          <a:xfrm>
            <a:off x="1401625" y="2789650"/>
            <a:ext cx="8284500" cy="2491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cxnSp>
        <p:nvCxnSpPr>
          <p:cNvPr id="45" name="Google Shape;45;p7"/>
          <p:cNvCxnSpPr/>
          <p:nvPr/>
        </p:nvCxnSpPr>
        <p:spPr>
          <a:xfrm>
            <a:off x="492700" y="362700"/>
            <a:ext cx="0" cy="6132600"/>
          </a:xfrm>
          <a:prstGeom prst="straightConnector1">
            <a:avLst/>
          </a:prstGeom>
          <a:noFill/>
          <a:ln w="19050" cap="rnd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12 Title and text right">
  <p:cSld name="CUSTOM_16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3"/>
          <p:cNvSpPr txBox="1">
            <a:spLocks noGrp="1"/>
          </p:cNvSpPr>
          <p:nvPr>
            <p:ph type="title"/>
          </p:nvPr>
        </p:nvSpPr>
        <p:spPr>
          <a:xfrm>
            <a:off x="5376199" y="2122000"/>
            <a:ext cx="5061300" cy="12429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82" name="Google Shape;82;p13"/>
          <p:cNvSpPr txBox="1">
            <a:spLocks noGrp="1"/>
          </p:cNvSpPr>
          <p:nvPr>
            <p:ph type="body" idx="1"/>
          </p:nvPr>
        </p:nvSpPr>
        <p:spPr>
          <a:xfrm>
            <a:off x="5376290" y="3503650"/>
            <a:ext cx="5061300" cy="1702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cxnSp>
        <p:nvCxnSpPr>
          <p:cNvPr id="83" name="Google Shape;83;p13"/>
          <p:cNvCxnSpPr/>
          <p:nvPr/>
        </p:nvCxnSpPr>
        <p:spPr>
          <a:xfrm>
            <a:off x="492700" y="362700"/>
            <a:ext cx="0" cy="6132600"/>
          </a:xfrm>
          <a:prstGeom prst="straightConnector1">
            <a:avLst/>
          </a:prstGeom>
          <a:noFill/>
          <a:ln w="19050" cap="rnd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700" cy="7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stoga"/>
              <a:buNone/>
              <a:defRPr sz="40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stoga"/>
              <a:buNone/>
              <a:defRPr sz="40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stoga"/>
              <a:buNone/>
              <a:defRPr sz="40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stoga"/>
              <a:buNone/>
              <a:defRPr sz="40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stoga"/>
              <a:buNone/>
              <a:defRPr sz="40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stoga"/>
              <a:buNone/>
              <a:defRPr sz="40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stoga"/>
              <a:buNone/>
              <a:defRPr sz="40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stoga"/>
              <a:buNone/>
              <a:defRPr sz="40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stoga"/>
              <a:buNone/>
              <a:defRPr sz="40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7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Antic Slab"/>
              <a:buChar char="●"/>
              <a:defRPr sz="1900" b="1">
                <a:solidFill>
                  <a:schemeClr val="dk2"/>
                </a:solidFill>
                <a:latin typeface="Antic Slab"/>
                <a:ea typeface="Antic Slab"/>
                <a:cs typeface="Antic Slab"/>
                <a:sym typeface="Antic Slab"/>
              </a:defRPr>
            </a:lvl1pPr>
            <a:lvl2pPr marL="914400" lvl="1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Antic Slab"/>
              <a:buChar char="○"/>
              <a:defRPr sz="1900" b="1">
                <a:solidFill>
                  <a:schemeClr val="dk2"/>
                </a:solidFill>
                <a:latin typeface="Antic Slab"/>
                <a:ea typeface="Antic Slab"/>
                <a:cs typeface="Antic Slab"/>
                <a:sym typeface="Antic Slab"/>
              </a:defRPr>
            </a:lvl2pPr>
            <a:lvl3pPr marL="1371600" lvl="2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Antic Slab"/>
              <a:buChar char="■"/>
              <a:defRPr sz="1900" b="1">
                <a:solidFill>
                  <a:schemeClr val="dk2"/>
                </a:solidFill>
                <a:latin typeface="Antic Slab"/>
                <a:ea typeface="Antic Slab"/>
                <a:cs typeface="Antic Slab"/>
                <a:sym typeface="Antic Slab"/>
              </a:defRPr>
            </a:lvl3pPr>
            <a:lvl4pPr marL="1828800" lvl="3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Antic Slab"/>
              <a:buChar char="●"/>
              <a:defRPr sz="1900" b="1">
                <a:solidFill>
                  <a:schemeClr val="dk2"/>
                </a:solidFill>
                <a:latin typeface="Antic Slab"/>
                <a:ea typeface="Antic Slab"/>
                <a:cs typeface="Antic Slab"/>
                <a:sym typeface="Antic Slab"/>
              </a:defRPr>
            </a:lvl4pPr>
            <a:lvl5pPr marL="2286000" lvl="4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Antic Slab"/>
              <a:buChar char="○"/>
              <a:defRPr sz="1900" b="1">
                <a:solidFill>
                  <a:schemeClr val="dk2"/>
                </a:solidFill>
                <a:latin typeface="Antic Slab"/>
                <a:ea typeface="Antic Slab"/>
                <a:cs typeface="Antic Slab"/>
                <a:sym typeface="Antic Slab"/>
              </a:defRPr>
            </a:lvl5pPr>
            <a:lvl6pPr marL="2743200" lvl="5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Antic Slab"/>
              <a:buChar char="■"/>
              <a:defRPr sz="1900" b="1">
                <a:solidFill>
                  <a:schemeClr val="dk2"/>
                </a:solidFill>
                <a:latin typeface="Antic Slab"/>
                <a:ea typeface="Antic Slab"/>
                <a:cs typeface="Antic Slab"/>
                <a:sym typeface="Antic Slab"/>
              </a:defRPr>
            </a:lvl6pPr>
            <a:lvl7pPr marL="3200400" lvl="6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Antic Slab"/>
              <a:buChar char="●"/>
              <a:defRPr sz="1900" b="1">
                <a:solidFill>
                  <a:schemeClr val="dk2"/>
                </a:solidFill>
                <a:latin typeface="Antic Slab"/>
                <a:ea typeface="Antic Slab"/>
                <a:cs typeface="Antic Slab"/>
                <a:sym typeface="Antic Slab"/>
              </a:defRPr>
            </a:lvl7pPr>
            <a:lvl8pPr marL="3657600" lvl="7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Antic Slab"/>
              <a:buChar char="○"/>
              <a:defRPr sz="1900" b="1">
                <a:solidFill>
                  <a:schemeClr val="dk2"/>
                </a:solidFill>
                <a:latin typeface="Antic Slab"/>
                <a:ea typeface="Antic Slab"/>
                <a:cs typeface="Antic Slab"/>
                <a:sym typeface="Antic Slab"/>
              </a:defRPr>
            </a:lvl8pPr>
            <a:lvl9pPr marL="4114800" lvl="8" indent="-349250">
              <a:lnSpc>
                <a:spcPct val="115000"/>
              </a:lnSpc>
              <a:spcBef>
                <a:spcPts val="2100"/>
              </a:spcBef>
              <a:spcAft>
                <a:spcPts val="2100"/>
              </a:spcAft>
              <a:buClr>
                <a:schemeClr val="dk2"/>
              </a:buClr>
              <a:buSzPts val="1900"/>
              <a:buFont typeface="Antic Slab"/>
              <a:buChar char="■"/>
              <a:defRPr sz="1900" b="1">
                <a:solidFill>
                  <a:schemeClr val="dk2"/>
                </a:solidFill>
                <a:latin typeface="Antic Slab"/>
                <a:ea typeface="Antic Slab"/>
                <a:cs typeface="Antic Slab"/>
                <a:sym typeface="Antic Slab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0" y="6217622"/>
            <a:ext cx="731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r">
              <a:buNone/>
              <a:defRPr sz="1300">
                <a:solidFill>
                  <a:schemeClr val="dk2"/>
                </a:solidFill>
              </a:defRPr>
            </a:lvl1pPr>
            <a:lvl2pPr lvl="1" algn="r">
              <a:buNone/>
              <a:defRPr sz="1300">
                <a:solidFill>
                  <a:schemeClr val="dk2"/>
                </a:solidFill>
              </a:defRPr>
            </a:lvl2pPr>
            <a:lvl3pPr lvl="2" algn="r">
              <a:buNone/>
              <a:defRPr sz="1300">
                <a:solidFill>
                  <a:schemeClr val="dk2"/>
                </a:solidFill>
              </a:defRPr>
            </a:lvl3pPr>
            <a:lvl4pPr lvl="3" algn="r">
              <a:buNone/>
              <a:defRPr sz="1300">
                <a:solidFill>
                  <a:schemeClr val="dk2"/>
                </a:solidFill>
              </a:defRPr>
            </a:lvl4pPr>
            <a:lvl5pPr lvl="4" algn="r">
              <a:buNone/>
              <a:defRPr sz="1300">
                <a:solidFill>
                  <a:schemeClr val="dk2"/>
                </a:solidFill>
              </a:defRPr>
            </a:lvl5pPr>
            <a:lvl6pPr lvl="5" algn="r">
              <a:buNone/>
              <a:defRPr sz="1300">
                <a:solidFill>
                  <a:schemeClr val="dk2"/>
                </a:solidFill>
              </a:defRPr>
            </a:lvl6pPr>
            <a:lvl7pPr lvl="6" algn="r">
              <a:buNone/>
              <a:defRPr sz="1300">
                <a:solidFill>
                  <a:schemeClr val="dk2"/>
                </a:solidFill>
              </a:defRPr>
            </a:lvl7pPr>
            <a:lvl8pPr lvl="7" algn="r">
              <a:buNone/>
              <a:defRPr sz="1300">
                <a:solidFill>
                  <a:schemeClr val="dk2"/>
                </a:solidFill>
              </a:defRPr>
            </a:lvl8pPr>
            <a:lvl9pPr lvl="8" algn="r">
              <a:buNone/>
              <a:defRPr sz="13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9" name="Google Shape;9;p1"/>
          <p:cNvSpPr/>
          <p:nvPr/>
        </p:nvSpPr>
        <p:spPr>
          <a:xfrm rot="5400000">
            <a:off x="-462658" y="6119355"/>
            <a:ext cx="1131345" cy="114589"/>
          </a:xfrm>
          <a:custGeom>
            <a:avLst/>
            <a:gdLst/>
            <a:ahLst/>
            <a:cxnLst/>
            <a:rect l="l" t="t" r="r" b="b"/>
            <a:pathLst>
              <a:path w="919793" h="87640" extrusionOk="0">
                <a:moveTo>
                  <a:pt x="657321" y="73442"/>
                </a:moveTo>
                <a:cubicBezTo>
                  <a:pt x="659149" y="73404"/>
                  <a:pt x="660912" y="74128"/>
                  <a:pt x="662179" y="75442"/>
                </a:cubicBezTo>
                <a:cubicBezTo>
                  <a:pt x="663493" y="76709"/>
                  <a:pt x="664217" y="78471"/>
                  <a:pt x="664179" y="80300"/>
                </a:cubicBezTo>
                <a:cubicBezTo>
                  <a:pt x="664198" y="82148"/>
                  <a:pt x="663474" y="83939"/>
                  <a:pt x="662179" y="85253"/>
                </a:cubicBezTo>
                <a:cubicBezTo>
                  <a:pt x="660912" y="86568"/>
                  <a:pt x="659149" y="87291"/>
                  <a:pt x="657321" y="87253"/>
                </a:cubicBezTo>
                <a:cubicBezTo>
                  <a:pt x="655492" y="87291"/>
                  <a:pt x="653730" y="86568"/>
                  <a:pt x="652463" y="85253"/>
                </a:cubicBezTo>
                <a:cubicBezTo>
                  <a:pt x="651168" y="83939"/>
                  <a:pt x="650444" y="82148"/>
                  <a:pt x="650463" y="80300"/>
                </a:cubicBezTo>
                <a:cubicBezTo>
                  <a:pt x="650425" y="78471"/>
                  <a:pt x="651149" y="76709"/>
                  <a:pt x="652463" y="75442"/>
                </a:cubicBezTo>
                <a:cubicBezTo>
                  <a:pt x="653730" y="74128"/>
                  <a:pt x="655492" y="73404"/>
                  <a:pt x="657321" y="73442"/>
                </a:cubicBezTo>
                <a:close/>
                <a:moveTo>
                  <a:pt x="783051" y="31056"/>
                </a:moveTo>
                <a:cubicBezTo>
                  <a:pt x="776688" y="30989"/>
                  <a:pt x="770602" y="33618"/>
                  <a:pt x="766287" y="38295"/>
                </a:cubicBezTo>
                <a:cubicBezTo>
                  <a:pt x="761677" y="42876"/>
                  <a:pt x="759134" y="49134"/>
                  <a:pt x="759238" y="55630"/>
                </a:cubicBezTo>
                <a:cubicBezTo>
                  <a:pt x="759229" y="59935"/>
                  <a:pt x="760343" y="64174"/>
                  <a:pt x="762477" y="67917"/>
                </a:cubicBezTo>
                <a:cubicBezTo>
                  <a:pt x="764468" y="71632"/>
                  <a:pt x="767468" y="74709"/>
                  <a:pt x="771144" y="76776"/>
                </a:cubicBezTo>
                <a:cubicBezTo>
                  <a:pt x="774783" y="78804"/>
                  <a:pt x="778888" y="79852"/>
                  <a:pt x="783051" y="79824"/>
                </a:cubicBezTo>
                <a:cubicBezTo>
                  <a:pt x="787213" y="79843"/>
                  <a:pt x="791319" y="78795"/>
                  <a:pt x="794957" y="76776"/>
                </a:cubicBezTo>
                <a:cubicBezTo>
                  <a:pt x="798586" y="74652"/>
                  <a:pt x="801587" y="71594"/>
                  <a:pt x="803625" y="67917"/>
                </a:cubicBezTo>
                <a:cubicBezTo>
                  <a:pt x="805730" y="64165"/>
                  <a:pt x="806816" y="59926"/>
                  <a:pt x="806768" y="55630"/>
                </a:cubicBezTo>
                <a:cubicBezTo>
                  <a:pt x="806873" y="49134"/>
                  <a:pt x="804330" y="42876"/>
                  <a:pt x="799719" y="38295"/>
                </a:cubicBezTo>
                <a:cubicBezTo>
                  <a:pt x="795452" y="33608"/>
                  <a:pt x="789385" y="30979"/>
                  <a:pt x="783051" y="31056"/>
                </a:cubicBezTo>
                <a:close/>
                <a:moveTo>
                  <a:pt x="124778" y="30960"/>
                </a:moveTo>
                <a:cubicBezTo>
                  <a:pt x="120558" y="30922"/>
                  <a:pt x="116405" y="32046"/>
                  <a:pt x="112776" y="34198"/>
                </a:cubicBezTo>
                <a:cubicBezTo>
                  <a:pt x="109090" y="36332"/>
                  <a:pt x="106061" y="39428"/>
                  <a:pt x="104013" y="43152"/>
                </a:cubicBezTo>
                <a:cubicBezTo>
                  <a:pt x="101851" y="46886"/>
                  <a:pt x="100708" y="51124"/>
                  <a:pt x="100680" y="55439"/>
                </a:cubicBezTo>
                <a:cubicBezTo>
                  <a:pt x="100708" y="59754"/>
                  <a:pt x="101851" y="63993"/>
                  <a:pt x="104013" y="67726"/>
                </a:cubicBezTo>
                <a:cubicBezTo>
                  <a:pt x="106099" y="71489"/>
                  <a:pt x="109157" y="74613"/>
                  <a:pt x="112872" y="76775"/>
                </a:cubicBezTo>
                <a:cubicBezTo>
                  <a:pt x="116462" y="78956"/>
                  <a:pt x="120577" y="80109"/>
                  <a:pt x="124778" y="80109"/>
                </a:cubicBezTo>
                <a:cubicBezTo>
                  <a:pt x="129017" y="80080"/>
                  <a:pt x="133188" y="78966"/>
                  <a:pt x="136875" y="76870"/>
                </a:cubicBezTo>
                <a:cubicBezTo>
                  <a:pt x="140580" y="74822"/>
                  <a:pt x="143638" y="71784"/>
                  <a:pt x="145733" y="68107"/>
                </a:cubicBezTo>
                <a:cubicBezTo>
                  <a:pt x="147857" y="64297"/>
                  <a:pt x="148943" y="59992"/>
                  <a:pt x="148876" y="55630"/>
                </a:cubicBezTo>
                <a:cubicBezTo>
                  <a:pt x="149019" y="49057"/>
                  <a:pt x="146514" y="42714"/>
                  <a:pt x="141923" y="38008"/>
                </a:cubicBezTo>
                <a:cubicBezTo>
                  <a:pt x="137513" y="33484"/>
                  <a:pt x="131474" y="30950"/>
                  <a:pt x="125159" y="30960"/>
                </a:cubicBezTo>
                <a:close/>
                <a:moveTo>
                  <a:pt x="202407" y="30865"/>
                </a:moveTo>
                <a:cubicBezTo>
                  <a:pt x="196739" y="30751"/>
                  <a:pt x="191243" y="32836"/>
                  <a:pt x="187072" y="36675"/>
                </a:cubicBezTo>
                <a:cubicBezTo>
                  <a:pt x="183538" y="40104"/>
                  <a:pt x="181061" y="44467"/>
                  <a:pt x="179928" y="49248"/>
                </a:cubicBezTo>
                <a:lnTo>
                  <a:pt x="225267" y="49248"/>
                </a:lnTo>
                <a:cubicBezTo>
                  <a:pt x="224486" y="45619"/>
                  <a:pt x="222923" y="42209"/>
                  <a:pt x="220695" y="39247"/>
                </a:cubicBezTo>
                <a:cubicBezTo>
                  <a:pt x="218580" y="36618"/>
                  <a:pt x="215875" y="34522"/>
                  <a:pt x="212789" y="33151"/>
                </a:cubicBezTo>
                <a:cubicBezTo>
                  <a:pt x="209541" y="31636"/>
                  <a:pt x="205988" y="30865"/>
                  <a:pt x="202407" y="30865"/>
                </a:cubicBezTo>
                <a:close/>
                <a:moveTo>
                  <a:pt x="599885" y="30675"/>
                </a:moveTo>
                <a:cubicBezTo>
                  <a:pt x="595665" y="30637"/>
                  <a:pt x="591512" y="31761"/>
                  <a:pt x="587883" y="33914"/>
                </a:cubicBezTo>
                <a:cubicBezTo>
                  <a:pt x="584197" y="36047"/>
                  <a:pt x="581168" y="39143"/>
                  <a:pt x="579120" y="42867"/>
                </a:cubicBezTo>
                <a:cubicBezTo>
                  <a:pt x="576958" y="46601"/>
                  <a:pt x="575815" y="50839"/>
                  <a:pt x="575787" y="55154"/>
                </a:cubicBezTo>
                <a:cubicBezTo>
                  <a:pt x="575815" y="59469"/>
                  <a:pt x="576958" y="63708"/>
                  <a:pt x="579120" y="67442"/>
                </a:cubicBezTo>
                <a:cubicBezTo>
                  <a:pt x="581206" y="71204"/>
                  <a:pt x="584264" y="74328"/>
                  <a:pt x="587979" y="76490"/>
                </a:cubicBezTo>
                <a:cubicBezTo>
                  <a:pt x="591569" y="78672"/>
                  <a:pt x="595684" y="79824"/>
                  <a:pt x="599885" y="79824"/>
                </a:cubicBezTo>
                <a:cubicBezTo>
                  <a:pt x="604124" y="79796"/>
                  <a:pt x="608295" y="78681"/>
                  <a:pt x="611982" y="76586"/>
                </a:cubicBezTo>
                <a:cubicBezTo>
                  <a:pt x="615658" y="74509"/>
                  <a:pt x="618725" y="71480"/>
                  <a:pt x="620840" y="67823"/>
                </a:cubicBezTo>
                <a:cubicBezTo>
                  <a:pt x="622964" y="64013"/>
                  <a:pt x="624050" y="59707"/>
                  <a:pt x="623983" y="55345"/>
                </a:cubicBezTo>
                <a:cubicBezTo>
                  <a:pt x="624126" y="48773"/>
                  <a:pt x="621621" y="42429"/>
                  <a:pt x="617030" y="37724"/>
                </a:cubicBezTo>
                <a:cubicBezTo>
                  <a:pt x="612486" y="33209"/>
                  <a:pt x="606286" y="30770"/>
                  <a:pt x="599885" y="30961"/>
                </a:cubicBezTo>
                <a:close/>
                <a:moveTo>
                  <a:pt x="429673" y="30675"/>
                </a:moveTo>
                <a:cubicBezTo>
                  <a:pt x="425425" y="30627"/>
                  <a:pt x="421234" y="31751"/>
                  <a:pt x="417576" y="33913"/>
                </a:cubicBezTo>
                <a:cubicBezTo>
                  <a:pt x="413890" y="36047"/>
                  <a:pt x="410861" y="39142"/>
                  <a:pt x="408813" y="42867"/>
                </a:cubicBezTo>
                <a:cubicBezTo>
                  <a:pt x="406680" y="46610"/>
                  <a:pt x="405565" y="50848"/>
                  <a:pt x="405575" y="55154"/>
                </a:cubicBezTo>
                <a:cubicBezTo>
                  <a:pt x="405565" y="59459"/>
                  <a:pt x="406680" y="63698"/>
                  <a:pt x="408813" y="67441"/>
                </a:cubicBezTo>
                <a:cubicBezTo>
                  <a:pt x="410899" y="71203"/>
                  <a:pt x="413957" y="74328"/>
                  <a:pt x="417672" y="76490"/>
                </a:cubicBezTo>
                <a:cubicBezTo>
                  <a:pt x="421262" y="78671"/>
                  <a:pt x="425377" y="79823"/>
                  <a:pt x="429578" y="79823"/>
                </a:cubicBezTo>
                <a:cubicBezTo>
                  <a:pt x="433855" y="79785"/>
                  <a:pt x="438046" y="78671"/>
                  <a:pt x="441770" y="76585"/>
                </a:cubicBezTo>
                <a:cubicBezTo>
                  <a:pt x="445446" y="74528"/>
                  <a:pt x="448476" y="71499"/>
                  <a:pt x="450533" y="67822"/>
                </a:cubicBezTo>
                <a:cubicBezTo>
                  <a:pt x="452667" y="64012"/>
                  <a:pt x="453743" y="59707"/>
                  <a:pt x="453676" y="55344"/>
                </a:cubicBezTo>
                <a:cubicBezTo>
                  <a:pt x="453819" y="48772"/>
                  <a:pt x="451314" y="42428"/>
                  <a:pt x="446723" y="37723"/>
                </a:cubicBezTo>
                <a:cubicBezTo>
                  <a:pt x="442122" y="33122"/>
                  <a:pt x="435798" y="30665"/>
                  <a:pt x="429292" y="30960"/>
                </a:cubicBezTo>
                <a:close/>
                <a:moveTo>
                  <a:pt x="71723" y="24959"/>
                </a:moveTo>
                <a:lnTo>
                  <a:pt x="79819" y="24959"/>
                </a:lnTo>
                <a:lnTo>
                  <a:pt x="79819" y="85729"/>
                </a:lnTo>
                <a:lnTo>
                  <a:pt x="72009" y="85729"/>
                </a:lnTo>
                <a:close/>
                <a:moveTo>
                  <a:pt x="546544" y="24674"/>
                </a:moveTo>
                <a:lnTo>
                  <a:pt x="554355" y="24674"/>
                </a:lnTo>
                <a:lnTo>
                  <a:pt x="554355" y="85443"/>
                </a:lnTo>
                <a:lnTo>
                  <a:pt x="546544" y="85443"/>
                </a:lnTo>
                <a:close/>
                <a:moveTo>
                  <a:pt x="202311" y="23626"/>
                </a:moveTo>
                <a:cubicBezTo>
                  <a:pt x="211979" y="23283"/>
                  <a:pt x="221209" y="27655"/>
                  <a:pt x="227076" y="35342"/>
                </a:cubicBezTo>
                <a:cubicBezTo>
                  <a:pt x="231639" y="41285"/>
                  <a:pt x="234030" y="48620"/>
                  <a:pt x="233839" y="56106"/>
                </a:cubicBezTo>
                <a:lnTo>
                  <a:pt x="179166" y="56106"/>
                </a:lnTo>
                <a:cubicBezTo>
                  <a:pt x="179080" y="62545"/>
                  <a:pt x="181509" y="68765"/>
                  <a:pt x="185929" y="73442"/>
                </a:cubicBezTo>
                <a:cubicBezTo>
                  <a:pt x="190100" y="77937"/>
                  <a:pt x="195987" y="80433"/>
                  <a:pt x="202121" y="80300"/>
                </a:cubicBezTo>
                <a:cubicBezTo>
                  <a:pt x="205179" y="80290"/>
                  <a:pt x="208207" y="79738"/>
                  <a:pt x="211074" y="78680"/>
                </a:cubicBezTo>
                <a:cubicBezTo>
                  <a:pt x="213799" y="77661"/>
                  <a:pt x="216332" y="76213"/>
                  <a:pt x="218599" y="74394"/>
                </a:cubicBezTo>
                <a:cubicBezTo>
                  <a:pt x="221238" y="71784"/>
                  <a:pt x="223486" y="68793"/>
                  <a:pt x="225267" y="65536"/>
                </a:cubicBezTo>
                <a:lnTo>
                  <a:pt x="231839" y="69060"/>
                </a:lnTo>
                <a:cubicBezTo>
                  <a:pt x="229953" y="72880"/>
                  <a:pt x="227410" y="76328"/>
                  <a:pt x="224314" y="79252"/>
                </a:cubicBezTo>
                <a:cubicBezTo>
                  <a:pt x="221542" y="81824"/>
                  <a:pt x="218314" y="83862"/>
                  <a:pt x="214789" y="85253"/>
                </a:cubicBezTo>
                <a:cubicBezTo>
                  <a:pt x="210941" y="86643"/>
                  <a:pt x="206874" y="87320"/>
                  <a:pt x="202788" y="87253"/>
                </a:cubicBezTo>
                <a:cubicBezTo>
                  <a:pt x="193987" y="87834"/>
                  <a:pt x="185405" y="84319"/>
                  <a:pt x="179547" y="77728"/>
                </a:cubicBezTo>
                <a:cubicBezTo>
                  <a:pt x="174108" y="71699"/>
                  <a:pt x="171117" y="63850"/>
                  <a:pt x="171165" y="55725"/>
                </a:cubicBezTo>
                <a:cubicBezTo>
                  <a:pt x="171098" y="48267"/>
                  <a:pt x="173584" y="41000"/>
                  <a:pt x="178213" y="35151"/>
                </a:cubicBezTo>
                <a:cubicBezTo>
                  <a:pt x="183842" y="27560"/>
                  <a:pt x="192863" y="23245"/>
                  <a:pt x="202311" y="23626"/>
                </a:cubicBezTo>
                <a:close/>
                <a:moveTo>
                  <a:pt x="783051" y="23436"/>
                </a:moveTo>
                <a:cubicBezTo>
                  <a:pt x="791909" y="23207"/>
                  <a:pt x="800415" y="26903"/>
                  <a:pt x="806292" y="33532"/>
                </a:cubicBezTo>
                <a:cubicBezTo>
                  <a:pt x="811816" y="39514"/>
                  <a:pt x="814817" y="47391"/>
                  <a:pt x="814674" y="55535"/>
                </a:cubicBezTo>
                <a:cubicBezTo>
                  <a:pt x="814760" y="63812"/>
                  <a:pt x="811578" y="71785"/>
                  <a:pt x="805816" y="77728"/>
                </a:cubicBezTo>
                <a:cubicBezTo>
                  <a:pt x="799977" y="84062"/>
                  <a:pt x="791662" y="87539"/>
                  <a:pt x="783051" y="87253"/>
                </a:cubicBezTo>
                <a:cubicBezTo>
                  <a:pt x="774412" y="87558"/>
                  <a:pt x="766058" y="84081"/>
                  <a:pt x="760191" y="77728"/>
                </a:cubicBezTo>
                <a:cubicBezTo>
                  <a:pt x="754428" y="71785"/>
                  <a:pt x="751247" y="63812"/>
                  <a:pt x="751333" y="55535"/>
                </a:cubicBezTo>
                <a:cubicBezTo>
                  <a:pt x="751237" y="47429"/>
                  <a:pt x="754228" y="39600"/>
                  <a:pt x="759715" y="33627"/>
                </a:cubicBezTo>
                <a:cubicBezTo>
                  <a:pt x="765620" y="26969"/>
                  <a:pt x="774154" y="23236"/>
                  <a:pt x="783051" y="23436"/>
                </a:cubicBezTo>
                <a:close/>
                <a:moveTo>
                  <a:pt x="711804" y="23436"/>
                </a:moveTo>
                <a:cubicBezTo>
                  <a:pt x="715747" y="23407"/>
                  <a:pt x="719671" y="24017"/>
                  <a:pt x="723424" y="25246"/>
                </a:cubicBezTo>
                <a:cubicBezTo>
                  <a:pt x="726853" y="26322"/>
                  <a:pt x="730072" y="27960"/>
                  <a:pt x="732949" y="30103"/>
                </a:cubicBezTo>
                <a:cubicBezTo>
                  <a:pt x="735540" y="32170"/>
                  <a:pt x="737712" y="34732"/>
                  <a:pt x="739331" y="37628"/>
                </a:cubicBezTo>
                <a:lnTo>
                  <a:pt x="733139" y="41438"/>
                </a:lnTo>
                <a:cubicBezTo>
                  <a:pt x="728063" y="34466"/>
                  <a:pt x="719852" y="30475"/>
                  <a:pt x="711232" y="30770"/>
                </a:cubicBezTo>
                <a:cubicBezTo>
                  <a:pt x="704364" y="30570"/>
                  <a:pt x="697697" y="33142"/>
                  <a:pt x="692754" y="37914"/>
                </a:cubicBezTo>
                <a:cubicBezTo>
                  <a:pt x="687991" y="42410"/>
                  <a:pt x="685334" y="48696"/>
                  <a:pt x="685419" y="55249"/>
                </a:cubicBezTo>
                <a:cubicBezTo>
                  <a:pt x="685400" y="59640"/>
                  <a:pt x="686591" y="63955"/>
                  <a:pt x="688848" y="67727"/>
                </a:cubicBezTo>
                <a:cubicBezTo>
                  <a:pt x="691039" y="71756"/>
                  <a:pt x="694344" y="75061"/>
                  <a:pt x="698373" y="77252"/>
                </a:cubicBezTo>
                <a:cubicBezTo>
                  <a:pt x="702412" y="79414"/>
                  <a:pt x="706936" y="80529"/>
                  <a:pt x="711518" y="80491"/>
                </a:cubicBezTo>
                <a:cubicBezTo>
                  <a:pt x="720100" y="80624"/>
                  <a:pt x="728234" y="76661"/>
                  <a:pt x="733425" y="69823"/>
                </a:cubicBezTo>
                <a:lnTo>
                  <a:pt x="739616" y="73823"/>
                </a:lnTo>
                <a:cubicBezTo>
                  <a:pt x="736683" y="78205"/>
                  <a:pt x="732644" y="81719"/>
                  <a:pt x="727901" y="84015"/>
                </a:cubicBezTo>
                <a:cubicBezTo>
                  <a:pt x="722662" y="86482"/>
                  <a:pt x="716928" y="87720"/>
                  <a:pt x="711137" y="87634"/>
                </a:cubicBezTo>
                <a:cubicBezTo>
                  <a:pt x="702240" y="87806"/>
                  <a:pt x="693649" y="84367"/>
                  <a:pt x="687324" y="78109"/>
                </a:cubicBezTo>
                <a:cubicBezTo>
                  <a:pt x="681114" y="72375"/>
                  <a:pt x="677647" y="64270"/>
                  <a:pt x="677799" y="55821"/>
                </a:cubicBezTo>
                <a:cubicBezTo>
                  <a:pt x="677790" y="50058"/>
                  <a:pt x="679342" y="44400"/>
                  <a:pt x="682276" y="39438"/>
                </a:cubicBezTo>
                <a:cubicBezTo>
                  <a:pt x="685162" y="34437"/>
                  <a:pt x="689382" y="30351"/>
                  <a:pt x="694468" y="27627"/>
                </a:cubicBezTo>
                <a:cubicBezTo>
                  <a:pt x="699802" y="24808"/>
                  <a:pt x="705765" y="23369"/>
                  <a:pt x="711804" y="23436"/>
                </a:cubicBezTo>
                <a:close/>
                <a:moveTo>
                  <a:pt x="262414" y="23245"/>
                </a:moveTo>
                <a:cubicBezTo>
                  <a:pt x="268786" y="23798"/>
                  <a:pt x="274692" y="26807"/>
                  <a:pt x="278892" y="31627"/>
                </a:cubicBezTo>
                <a:lnTo>
                  <a:pt x="273939" y="36771"/>
                </a:lnTo>
                <a:cubicBezTo>
                  <a:pt x="270777" y="33246"/>
                  <a:pt x="266376" y="31094"/>
                  <a:pt x="261652" y="30770"/>
                </a:cubicBezTo>
                <a:cubicBezTo>
                  <a:pt x="259223" y="30732"/>
                  <a:pt x="256871" y="31618"/>
                  <a:pt x="255080" y="33246"/>
                </a:cubicBezTo>
                <a:cubicBezTo>
                  <a:pt x="253394" y="34704"/>
                  <a:pt x="252422" y="36828"/>
                  <a:pt x="252413" y="39056"/>
                </a:cubicBezTo>
                <a:cubicBezTo>
                  <a:pt x="252499" y="41152"/>
                  <a:pt x="253261" y="43162"/>
                  <a:pt x="254604" y="44772"/>
                </a:cubicBezTo>
                <a:cubicBezTo>
                  <a:pt x="257385" y="47439"/>
                  <a:pt x="260604" y="49601"/>
                  <a:pt x="264129" y="51153"/>
                </a:cubicBezTo>
                <a:cubicBezTo>
                  <a:pt x="268643" y="53201"/>
                  <a:pt x="272701" y="56154"/>
                  <a:pt x="276035" y="59821"/>
                </a:cubicBezTo>
                <a:cubicBezTo>
                  <a:pt x="278016" y="62602"/>
                  <a:pt x="279073" y="65936"/>
                  <a:pt x="279083" y="69346"/>
                </a:cubicBezTo>
                <a:cubicBezTo>
                  <a:pt x="279130" y="74109"/>
                  <a:pt x="277235" y="78681"/>
                  <a:pt x="273844" y="82014"/>
                </a:cubicBezTo>
                <a:cubicBezTo>
                  <a:pt x="270339" y="85434"/>
                  <a:pt x="265595" y="87291"/>
                  <a:pt x="260699" y="87158"/>
                </a:cubicBezTo>
                <a:cubicBezTo>
                  <a:pt x="257204" y="87158"/>
                  <a:pt x="253756" y="86377"/>
                  <a:pt x="250603" y="84872"/>
                </a:cubicBezTo>
                <a:cubicBezTo>
                  <a:pt x="247526" y="83405"/>
                  <a:pt x="244821" y="81262"/>
                  <a:pt x="242697" y="78585"/>
                </a:cubicBezTo>
                <a:lnTo>
                  <a:pt x="247650" y="72966"/>
                </a:lnTo>
                <a:cubicBezTo>
                  <a:pt x="250651" y="76995"/>
                  <a:pt x="255299" y="79471"/>
                  <a:pt x="260319" y="79728"/>
                </a:cubicBezTo>
                <a:cubicBezTo>
                  <a:pt x="263262" y="79814"/>
                  <a:pt x="266129" y="78757"/>
                  <a:pt x="268320" y="76776"/>
                </a:cubicBezTo>
                <a:cubicBezTo>
                  <a:pt x="270406" y="74985"/>
                  <a:pt x="271625" y="72385"/>
                  <a:pt x="271653" y="69632"/>
                </a:cubicBezTo>
                <a:cubicBezTo>
                  <a:pt x="271634" y="67441"/>
                  <a:pt x="270863" y="65317"/>
                  <a:pt x="269463" y="63631"/>
                </a:cubicBezTo>
                <a:cubicBezTo>
                  <a:pt x="266653" y="60983"/>
                  <a:pt x="263433" y="58802"/>
                  <a:pt x="259938" y="57154"/>
                </a:cubicBezTo>
                <a:cubicBezTo>
                  <a:pt x="255623" y="55259"/>
                  <a:pt x="251784" y="52430"/>
                  <a:pt x="248698" y="48867"/>
                </a:cubicBezTo>
                <a:cubicBezTo>
                  <a:pt x="246698" y="46105"/>
                  <a:pt x="245660" y="42752"/>
                  <a:pt x="245745" y="39342"/>
                </a:cubicBezTo>
                <a:cubicBezTo>
                  <a:pt x="245631" y="34999"/>
                  <a:pt x="247355" y="30808"/>
                  <a:pt x="250508" y="27817"/>
                </a:cubicBezTo>
                <a:cubicBezTo>
                  <a:pt x="253699" y="24760"/>
                  <a:pt x="257994" y="23112"/>
                  <a:pt x="262414" y="23245"/>
                </a:cubicBezTo>
                <a:close/>
                <a:moveTo>
                  <a:pt x="19813" y="23245"/>
                </a:moveTo>
                <a:cubicBezTo>
                  <a:pt x="26146" y="23845"/>
                  <a:pt x="32005" y="26836"/>
                  <a:pt x="36196" y="31627"/>
                </a:cubicBezTo>
                <a:lnTo>
                  <a:pt x="31147" y="36771"/>
                </a:lnTo>
                <a:cubicBezTo>
                  <a:pt x="28023" y="33256"/>
                  <a:pt x="23651" y="31104"/>
                  <a:pt x="18955" y="30770"/>
                </a:cubicBezTo>
                <a:cubicBezTo>
                  <a:pt x="16526" y="30732"/>
                  <a:pt x="14174" y="31618"/>
                  <a:pt x="12383" y="33247"/>
                </a:cubicBezTo>
                <a:cubicBezTo>
                  <a:pt x="10697" y="34704"/>
                  <a:pt x="9725" y="36828"/>
                  <a:pt x="9716" y="39057"/>
                </a:cubicBezTo>
                <a:cubicBezTo>
                  <a:pt x="9802" y="41152"/>
                  <a:pt x="10564" y="43162"/>
                  <a:pt x="11907" y="44772"/>
                </a:cubicBezTo>
                <a:cubicBezTo>
                  <a:pt x="14688" y="47439"/>
                  <a:pt x="17907" y="49601"/>
                  <a:pt x="21432" y="51154"/>
                </a:cubicBezTo>
                <a:cubicBezTo>
                  <a:pt x="25928" y="53201"/>
                  <a:pt x="29947" y="56145"/>
                  <a:pt x="33243" y="59821"/>
                </a:cubicBezTo>
                <a:cubicBezTo>
                  <a:pt x="35291" y="62574"/>
                  <a:pt x="36396" y="65917"/>
                  <a:pt x="36386" y="69346"/>
                </a:cubicBezTo>
                <a:cubicBezTo>
                  <a:pt x="36443" y="74128"/>
                  <a:pt x="34510" y="78710"/>
                  <a:pt x="31052" y="82015"/>
                </a:cubicBezTo>
                <a:cubicBezTo>
                  <a:pt x="27594" y="85453"/>
                  <a:pt x="22880" y="87311"/>
                  <a:pt x="18003" y="87158"/>
                </a:cubicBezTo>
                <a:cubicBezTo>
                  <a:pt x="14507" y="87158"/>
                  <a:pt x="11059" y="86377"/>
                  <a:pt x="7906" y="84872"/>
                </a:cubicBezTo>
                <a:cubicBezTo>
                  <a:pt x="4820" y="83405"/>
                  <a:pt x="2124" y="81262"/>
                  <a:pt x="0" y="78586"/>
                </a:cubicBezTo>
                <a:lnTo>
                  <a:pt x="4954" y="72966"/>
                </a:lnTo>
                <a:cubicBezTo>
                  <a:pt x="7954" y="76995"/>
                  <a:pt x="12602" y="79472"/>
                  <a:pt x="17622" y="79729"/>
                </a:cubicBezTo>
                <a:cubicBezTo>
                  <a:pt x="20574" y="79814"/>
                  <a:pt x="23432" y="78757"/>
                  <a:pt x="25623" y="76776"/>
                </a:cubicBezTo>
                <a:cubicBezTo>
                  <a:pt x="27718" y="74985"/>
                  <a:pt x="28928" y="72385"/>
                  <a:pt x="28956" y="69632"/>
                </a:cubicBezTo>
                <a:cubicBezTo>
                  <a:pt x="28937" y="67441"/>
                  <a:pt x="28166" y="65317"/>
                  <a:pt x="26766" y="63631"/>
                </a:cubicBezTo>
                <a:cubicBezTo>
                  <a:pt x="23956" y="60974"/>
                  <a:pt x="20746" y="58793"/>
                  <a:pt x="17241" y="57154"/>
                </a:cubicBezTo>
                <a:cubicBezTo>
                  <a:pt x="12973" y="55230"/>
                  <a:pt x="9163" y="52401"/>
                  <a:pt x="6097" y="48868"/>
                </a:cubicBezTo>
                <a:cubicBezTo>
                  <a:pt x="4096" y="46105"/>
                  <a:pt x="3058" y="42753"/>
                  <a:pt x="3144" y="39343"/>
                </a:cubicBezTo>
                <a:cubicBezTo>
                  <a:pt x="2991" y="34990"/>
                  <a:pt x="4725" y="30789"/>
                  <a:pt x="7906" y="27817"/>
                </a:cubicBezTo>
                <a:cubicBezTo>
                  <a:pt x="11088" y="24741"/>
                  <a:pt x="15383" y="23083"/>
                  <a:pt x="19813" y="23245"/>
                </a:cubicBezTo>
                <a:close/>
                <a:moveTo>
                  <a:pt x="857726" y="23150"/>
                </a:moveTo>
                <a:cubicBezTo>
                  <a:pt x="860612" y="23141"/>
                  <a:pt x="863460" y="23722"/>
                  <a:pt x="866108" y="24865"/>
                </a:cubicBezTo>
                <a:cubicBezTo>
                  <a:pt x="868594" y="25865"/>
                  <a:pt x="870813" y="27427"/>
                  <a:pt x="872585" y="29437"/>
                </a:cubicBezTo>
                <a:cubicBezTo>
                  <a:pt x="874576" y="31885"/>
                  <a:pt x="876071" y="34695"/>
                  <a:pt x="876966" y="37724"/>
                </a:cubicBezTo>
                <a:cubicBezTo>
                  <a:pt x="879157" y="33352"/>
                  <a:pt x="882443" y="29608"/>
                  <a:pt x="886491" y="26865"/>
                </a:cubicBezTo>
                <a:cubicBezTo>
                  <a:pt x="890235" y="24436"/>
                  <a:pt x="894607" y="23141"/>
                  <a:pt x="899065" y="23150"/>
                </a:cubicBezTo>
                <a:cubicBezTo>
                  <a:pt x="903008" y="23065"/>
                  <a:pt x="906894" y="24160"/>
                  <a:pt x="910209" y="26294"/>
                </a:cubicBezTo>
                <a:cubicBezTo>
                  <a:pt x="913438" y="28446"/>
                  <a:pt x="915933" y="31542"/>
                  <a:pt x="917352" y="35152"/>
                </a:cubicBezTo>
                <a:cubicBezTo>
                  <a:pt x="919219" y="40667"/>
                  <a:pt x="920029" y="46486"/>
                  <a:pt x="919734" y="52297"/>
                </a:cubicBezTo>
                <a:lnTo>
                  <a:pt x="919734" y="85444"/>
                </a:lnTo>
                <a:lnTo>
                  <a:pt x="911733" y="85444"/>
                </a:lnTo>
                <a:lnTo>
                  <a:pt x="911733" y="52297"/>
                </a:lnTo>
                <a:cubicBezTo>
                  <a:pt x="911990" y="47772"/>
                  <a:pt x="911504" y="43239"/>
                  <a:pt x="910304" y="38867"/>
                </a:cubicBezTo>
                <a:cubicBezTo>
                  <a:pt x="909428" y="36419"/>
                  <a:pt x="907751" y="34333"/>
                  <a:pt x="905541" y="32961"/>
                </a:cubicBezTo>
                <a:cubicBezTo>
                  <a:pt x="903170" y="31418"/>
                  <a:pt x="900369" y="30646"/>
                  <a:pt x="897541" y="30770"/>
                </a:cubicBezTo>
                <a:cubicBezTo>
                  <a:pt x="893807" y="30713"/>
                  <a:pt x="890159" y="31885"/>
                  <a:pt x="887158" y="34104"/>
                </a:cubicBezTo>
                <a:cubicBezTo>
                  <a:pt x="884034" y="36304"/>
                  <a:pt x="881643" y="39390"/>
                  <a:pt x="880300" y="42962"/>
                </a:cubicBezTo>
                <a:cubicBezTo>
                  <a:pt x="878500" y="49144"/>
                  <a:pt x="877757" y="55583"/>
                  <a:pt x="878109" y="62012"/>
                </a:cubicBezTo>
                <a:lnTo>
                  <a:pt x="878109" y="85825"/>
                </a:lnTo>
                <a:lnTo>
                  <a:pt x="870394" y="85825"/>
                </a:lnTo>
                <a:lnTo>
                  <a:pt x="870394" y="54678"/>
                </a:lnTo>
                <a:cubicBezTo>
                  <a:pt x="870623" y="49687"/>
                  <a:pt x="870175" y="44686"/>
                  <a:pt x="869061" y="39819"/>
                </a:cubicBezTo>
                <a:cubicBezTo>
                  <a:pt x="868194" y="37238"/>
                  <a:pt x="866527" y="34999"/>
                  <a:pt x="864298" y="33437"/>
                </a:cubicBezTo>
                <a:cubicBezTo>
                  <a:pt x="861888" y="31875"/>
                  <a:pt x="859069" y="31075"/>
                  <a:pt x="856202" y="31151"/>
                </a:cubicBezTo>
                <a:cubicBezTo>
                  <a:pt x="852554" y="31142"/>
                  <a:pt x="848991" y="32275"/>
                  <a:pt x="846010" y="34390"/>
                </a:cubicBezTo>
                <a:cubicBezTo>
                  <a:pt x="842867" y="36552"/>
                  <a:pt x="840447" y="39600"/>
                  <a:pt x="839057" y="43153"/>
                </a:cubicBezTo>
                <a:cubicBezTo>
                  <a:pt x="837276" y="48620"/>
                  <a:pt x="836504" y="54364"/>
                  <a:pt x="836771" y="60107"/>
                </a:cubicBezTo>
                <a:lnTo>
                  <a:pt x="836771" y="85825"/>
                </a:lnTo>
                <a:lnTo>
                  <a:pt x="828960" y="85825"/>
                </a:lnTo>
                <a:lnTo>
                  <a:pt x="829056" y="24674"/>
                </a:lnTo>
                <a:lnTo>
                  <a:pt x="836866" y="24674"/>
                </a:lnTo>
                <a:lnTo>
                  <a:pt x="836866" y="35152"/>
                </a:lnTo>
                <a:cubicBezTo>
                  <a:pt x="839105" y="31828"/>
                  <a:pt x="841953" y="28951"/>
                  <a:pt x="845248" y="26675"/>
                </a:cubicBezTo>
                <a:cubicBezTo>
                  <a:pt x="849011" y="24379"/>
                  <a:pt x="853325" y="23160"/>
                  <a:pt x="857726" y="23150"/>
                </a:cubicBezTo>
                <a:close/>
                <a:moveTo>
                  <a:pt x="321373" y="23149"/>
                </a:moveTo>
                <a:cubicBezTo>
                  <a:pt x="324259" y="23140"/>
                  <a:pt x="327107" y="23721"/>
                  <a:pt x="329755" y="24864"/>
                </a:cubicBezTo>
                <a:cubicBezTo>
                  <a:pt x="332222" y="25893"/>
                  <a:pt x="334442" y="27455"/>
                  <a:pt x="336232" y="29436"/>
                </a:cubicBezTo>
                <a:cubicBezTo>
                  <a:pt x="338194" y="31903"/>
                  <a:pt x="339671" y="34713"/>
                  <a:pt x="340614" y="37723"/>
                </a:cubicBezTo>
                <a:cubicBezTo>
                  <a:pt x="342804" y="33351"/>
                  <a:pt x="346091" y="29608"/>
                  <a:pt x="350139" y="26864"/>
                </a:cubicBezTo>
                <a:cubicBezTo>
                  <a:pt x="353882" y="24435"/>
                  <a:pt x="358254" y="23140"/>
                  <a:pt x="362712" y="23149"/>
                </a:cubicBezTo>
                <a:cubicBezTo>
                  <a:pt x="366655" y="23083"/>
                  <a:pt x="370532" y="24178"/>
                  <a:pt x="373856" y="26293"/>
                </a:cubicBezTo>
                <a:cubicBezTo>
                  <a:pt x="377047" y="28493"/>
                  <a:pt x="379523" y="31570"/>
                  <a:pt x="381000" y="35151"/>
                </a:cubicBezTo>
                <a:cubicBezTo>
                  <a:pt x="382781" y="40685"/>
                  <a:pt x="383552" y="46486"/>
                  <a:pt x="383286" y="52296"/>
                </a:cubicBezTo>
                <a:lnTo>
                  <a:pt x="383286" y="85443"/>
                </a:lnTo>
                <a:lnTo>
                  <a:pt x="375380" y="85443"/>
                </a:lnTo>
                <a:lnTo>
                  <a:pt x="375380" y="52296"/>
                </a:lnTo>
                <a:cubicBezTo>
                  <a:pt x="375637" y="47772"/>
                  <a:pt x="375152" y="43238"/>
                  <a:pt x="373951" y="38866"/>
                </a:cubicBezTo>
                <a:cubicBezTo>
                  <a:pt x="373046" y="36437"/>
                  <a:pt x="371370" y="34360"/>
                  <a:pt x="369189" y="32960"/>
                </a:cubicBezTo>
                <a:cubicBezTo>
                  <a:pt x="366808" y="31436"/>
                  <a:pt x="364017" y="30674"/>
                  <a:pt x="361188" y="30769"/>
                </a:cubicBezTo>
                <a:cubicBezTo>
                  <a:pt x="357454" y="30712"/>
                  <a:pt x="353806" y="31884"/>
                  <a:pt x="350806" y="34103"/>
                </a:cubicBezTo>
                <a:cubicBezTo>
                  <a:pt x="347681" y="36303"/>
                  <a:pt x="345291" y="39390"/>
                  <a:pt x="343948" y="42961"/>
                </a:cubicBezTo>
                <a:cubicBezTo>
                  <a:pt x="342100" y="49134"/>
                  <a:pt x="341357" y="55582"/>
                  <a:pt x="341757" y="62011"/>
                </a:cubicBezTo>
                <a:lnTo>
                  <a:pt x="341757" y="85824"/>
                </a:lnTo>
                <a:lnTo>
                  <a:pt x="333946" y="85824"/>
                </a:lnTo>
                <a:lnTo>
                  <a:pt x="333946" y="54677"/>
                </a:lnTo>
                <a:cubicBezTo>
                  <a:pt x="334213" y="49677"/>
                  <a:pt x="333727" y="44676"/>
                  <a:pt x="332518" y="39818"/>
                </a:cubicBezTo>
                <a:cubicBezTo>
                  <a:pt x="331679" y="37218"/>
                  <a:pt x="330003" y="34980"/>
                  <a:pt x="327755" y="33436"/>
                </a:cubicBezTo>
                <a:cubicBezTo>
                  <a:pt x="325345" y="31874"/>
                  <a:pt x="322526" y="31074"/>
                  <a:pt x="319659" y="31150"/>
                </a:cubicBezTo>
                <a:cubicBezTo>
                  <a:pt x="316039" y="31141"/>
                  <a:pt x="312505" y="32274"/>
                  <a:pt x="309562" y="34389"/>
                </a:cubicBezTo>
                <a:cubicBezTo>
                  <a:pt x="306419" y="36551"/>
                  <a:pt x="304000" y="39599"/>
                  <a:pt x="302609" y="43152"/>
                </a:cubicBezTo>
                <a:cubicBezTo>
                  <a:pt x="300828" y="48619"/>
                  <a:pt x="300056" y="54363"/>
                  <a:pt x="300323" y="60107"/>
                </a:cubicBezTo>
                <a:lnTo>
                  <a:pt x="300323" y="85824"/>
                </a:lnTo>
                <a:lnTo>
                  <a:pt x="292512" y="85824"/>
                </a:lnTo>
                <a:lnTo>
                  <a:pt x="292703" y="24674"/>
                </a:lnTo>
                <a:lnTo>
                  <a:pt x="300514" y="24674"/>
                </a:lnTo>
                <a:lnTo>
                  <a:pt x="300514" y="35151"/>
                </a:lnTo>
                <a:cubicBezTo>
                  <a:pt x="302752" y="31827"/>
                  <a:pt x="305600" y="28950"/>
                  <a:pt x="308895" y="26674"/>
                </a:cubicBezTo>
                <a:cubicBezTo>
                  <a:pt x="312648" y="24359"/>
                  <a:pt x="316963" y="23140"/>
                  <a:pt x="321373" y="23149"/>
                </a:cubicBezTo>
                <a:close/>
                <a:moveTo>
                  <a:pt x="508635" y="22959"/>
                </a:moveTo>
                <a:cubicBezTo>
                  <a:pt x="512921" y="22883"/>
                  <a:pt x="517131" y="24073"/>
                  <a:pt x="520731" y="26388"/>
                </a:cubicBezTo>
                <a:cubicBezTo>
                  <a:pt x="524237" y="28703"/>
                  <a:pt x="526961" y="32017"/>
                  <a:pt x="528542" y="35913"/>
                </a:cubicBezTo>
                <a:cubicBezTo>
                  <a:pt x="530475" y="41809"/>
                  <a:pt x="531314" y="48000"/>
                  <a:pt x="531018" y="54201"/>
                </a:cubicBezTo>
                <a:lnTo>
                  <a:pt x="531018" y="85443"/>
                </a:lnTo>
                <a:lnTo>
                  <a:pt x="523208" y="85443"/>
                </a:lnTo>
                <a:lnTo>
                  <a:pt x="523208" y="56868"/>
                </a:lnTo>
                <a:cubicBezTo>
                  <a:pt x="523379" y="52182"/>
                  <a:pt x="523094" y="47495"/>
                  <a:pt x="522351" y="42866"/>
                </a:cubicBezTo>
                <a:cubicBezTo>
                  <a:pt x="521789" y="39171"/>
                  <a:pt x="519931" y="35799"/>
                  <a:pt x="517112" y="33341"/>
                </a:cubicBezTo>
                <a:cubicBezTo>
                  <a:pt x="514216" y="31217"/>
                  <a:pt x="510692" y="30150"/>
                  <a:pt x="507111" y="30293"/>
                </a:cubicBezTo>
                <a:cubicBezTo>
                  <a:pt x="502415" y="30255"/>
                  <a:pt x="497872" y="31951"/>
                  <a:pt x="494347" y="35056"/>
                </a:cubicBezTo>
                <a:cubicBezTo>
                  <a:pt x="490709" y="37989"/>
                  <a:pt x="488127" y="42038"/>
                  <a:pt x="487013" y="46581"/>
                </a:cubicBezTo>
                <a:cubicBezTo>
                  <a:pt x="486060" y="52048"/>
                  <a:pt x="485670" y="57601"/>
                  <a:pt x="485870" y="63154"/>
                </a:cubicBezTo>
                <a:lnTo>
                  <a:pt x="485870" y="85443"/>
                </a:lnTo>
                <a:lnTo>
                  <a:pt x="478059" y="85443"/>
                </a:lnTo>
                <a:lnTo>
                  <a:pt x="478059" y="24673"/>
                </a:lnTo>
                <a:lnTo>
                  <a:pt x="485870" y="24673"/>
                </a:lnTo>
                <a:lnTo>
                  <a:pt x="485870" y="35532"/>
                </a:lnTo>
                <a:cubicBezTo>
                  <a:pt x="488623" y="31665"/>
                  <a:pt x="492166" y="28417"/>
                  <a:pt x="496252" y="26007"/>
                </a:cubicBezTo>
                <a:cubicBezTo>
                  <a:pt x="500062" y="23988"/>
                  <a:pt x="504320" y="22940"/>
                  <a:pt x="508635" y="22959"/>
                </a:cubicBezTo>
                <a:close/>
                <a:moveTo>
                  <a:pt x="599218" y="22769"/>
                </a:moveTo>
                <a:cubicBezTo>
                  <a:pt x="603914" y="22712"/>
                  <a:pt x="608553" y="23788"/>
                  <a:pt x="612744" y="25913"/>
                </a:cubicBezTo>
                <a:cubicBezTo>
                  <a:pt x="616954" y="28227"/>
                  <a:pt x="620573" y="31485"/>
                  <a:pt x="623316" y="35438"/>
                </a:cubicBezTo>
                <a:lnTo>
                  <a:pt x="623316" y="24674"/>
                </a:lnTo>
                <a:lnTo>
                  <a:pt x="631127" y="24674"/>
                </a:lnTo>
                <a:lnTo>
                  <a:pt x="631127" y="85444"/>
                </a:lnTo>
                <a:lnTo>
                  <a:pt x="623412" y="85444"/>
                </a:lnTo>
                <a:lnTo>
                  <a:pt x="623412" y="74966"/>
                </a:lnTo>
                <a:cubicBezTo>
                  <a:pt x="620449" y="78700"/>
                  <a:pt x="616716" y="81758"/>
                  <a:pt x="612458" y="83920"/>
                </a:cubicBezTo>
                <a:cubicBezTo>
                  <a:pt x="608295" y="86015"/>
                  <a:pt x="603685" y="87063"/>
                  <a:pt x="599028" y="86968"/>
                </a:cubicBezTo>
                <a:cubicBezTo>
                  <a:pt x="590684" y="87015"/>
                  <a:pt x="582702" y="83558"/>
                  <a:pt x="577025" y="77443"/>
                </a:cubicBezTo>
                <a:cubicBezTo>
                  <a:pt x="570862" y="71480"/>
                  <a:pt x="567414" y="63251"/>
                  <a:pt x="567500" y="54678"/>
                </a:cubicBezTo>
                <a:cubicBezTo>
                  <a:pt x="567424" y="46220"/>
                  <a:pt x="570872" y="38105"/>
                  <a:pt x="577025" y="32294"/>
                </a:cubicBezTo>
                <a:cubicBezTo>
                  <a:pt x="582740" y="26122"/>
                  <a:pt x="590808" y="22655"/>
                  <a:pt x="599218" y="22769"/>
                </a:cubicBezTo>
                <a:close/>
                <a:moveTo>
                  <a:pt x="428911" y="22769"/>
                </a:moveTo>
                <a:cubicBezTo>
                  <a:pt x="433607" y="22712"/>
                  <a:pt x="438246" y="23788"/>
                  <a:pt x="442437" y="25912"/>
                </a:cubicBezTo>
                <a:cubicBezTo>
                  <a:pt x="446647" y="28227"/>
                  <a:pt x="450266" y="31484"/>
                  <a:pt x="453009" y="35437"/>
                </a:cubicBezTo>
                <a:lnTo>
                  <a:pt x="453009" y="24674"/>
                </a:lnTo>
                <a:lnTo>
                  <a:pt x="460820" y="24674"/>
                </a:lnTo>
                <a:lnTo>
                  <a:pt x="460820" y="85443"/>
                </a:lnTo>
                <a:lnTo>
                  <a:pt x="453105" y="85443"/>
                </a:lnTo>
                <a:lnTo>
                  <a:pt x="453105" y="74966"/>
                </a:lnTo>
                <a:cubicBezTo>
                  <a:pt x="450162" y="78719"/>
                  <a:pt x="446418" y="81786"/>
                  <a:pt x="442151" y="83919"/>
                </a:cubicBezTo>
                <a:cubicBezTo>
                  <a:pt x="437988" y="86015"/>
                  <a:pt x="433378" y="87063"/>
                  <a:pt x="428721" y="86967"/>
                </a:cubicBezTo>
                <a:cubicBezTo>
                  <a:pt x="420377" y="87015"/>
                  <a:pt x="412395" y="83557"/>
                  <a:pt x="406718" y="77442"/>
                </a:cubicBezTo>
                <a:cubicBezTo>
                  <a:pt x="400555" y="71480"/>
                  <a:pt x="397107" y="63250"/>
                  <a:pt x="397193" y="54677"/>
                </a:cubicBezTo>
                <a:cubicBezTo>
                  <a:pt x="397155" y="46229"/>
                  <a:pt x="400603" y="38132"/>
                  <a:pt x="406718" y="32294"/>
                </a:cubicBezTo>
                <a:cubicBezTo>
                  <a:pt x="412452" y="26141"/>
                  <a:pt x="420501" y="22683"/>
                  <a:pt x="428911" y="22769"/>
                </a:cubicBezTo>
                <a:close/>
                <a:moveTo>
                  <a:pt x="48863" y="1529"/>
                </a:moveTo>
                <a:lnTo>
                  <a:pt x="56674" y="1529"/>
                </a:lnTo>
                <a:lnTo>
                  <a:pt x="56674" y="85730"/>
                </a:lnTo>
                <a:lnTo>
                  <a:pt x="48863" y="85730"/>
                </a:lnTo>
                <a:close/>
                <a:moveTo>
                  <a:pt x="148209" y="1147"/>
                </a:moveTo>
                <a:lnTo>
                  <a:pt x="156020" y="1528"/>
                </a:lnTo>
                <a:lnTo>
                  <a:pt x="156020" y="85729"/>
                </a:lnTo>
                <a:lnTo>
                  <a:pt x="148305" y="85729"/>
                </a:lnTo>
                <a:lnTo>
                  <a:pt x="148305" y="75251"/>
                </a:lnTo>
                <a:cubicBezTo>
                  <a:pt x="145342" y="78985"/>
                  <a:pt x="141609" y="82042"/>
                  <a:pt x="137351" y="84205"/>
                </a:cubicBezTo>
                <a:cubicBezTo>
                  <a:pt x="133188" y="86300"/>
                  <a:pt x="128578" y="87348"/>
                  <a:pt x="123921" y="87253"/>
                </a:cubicBezTo>
                <a:cubicBezTo>
                  <a:pt x="115577" y="87300"/>
                  <a:pt x="107595" y="83843"/>
                  <a:pt x="101918" y="77728"/>
                </a:cubicBezTo>
                <a:cubicBezTo>
                  <a:pt x="95755" y="71765"/>
                  <a:pt x="92307" y="63535"/>
                  <a:pt x="92393" y="54963"/>
                </a:cubicBezTo>
                <a:cubicBezTo>
                  <a:pt x="92355" y="46514"/>
                  <a:pt x="95803" y="38418"/>
                  <a:pt x="101918" y="32579"/>
                </a:cubicBezTo>
                <a:cubicBezTo>
                  <a:pt x="107633" y="26407"/>
                  <a:pt x="115701" y="22940"/>
                  <a:pt x="124111" y="23054"/>
                </a:cubicBezTo>
                <a:cubicBezTo>
                  <a:pt x="128807" y="22997"/>
                  <a:pt x="133446" y="24073"/>
                  <a:pt x="137637" y="26197"/>
                </a:cubicBezTo>
                <a:cubicBezTo>
                  <a:pt x="141847" y="28512"/>
                  <a:pt x="145466" y="31769"/>
                  <a:pt x="148209" y="35722"/>
                </a:cubicBezTo>
                <a:close/>
                <a:moveTo>
                  <a:pt x="550450" y="4"/>
                </a:moveTo>
                <a:cubicBezTo>
                  <a:pt x="552183" y="-63"/>
                  <a:pt x="553850" y="633"/>
                  <a:pt x="555022" y="1909"/>
                </a:cubicBezTo>
                <a:cubicBezTo>
                  <a:pt x="556260" y="3109"/>
                  <a:pt x="556946" y="4757"/>
                  <a:pt x="556927" y="6481"/>
                </a:cubicBezTo>
                <a:cubicBezTo>
                  <a:pt x="556927" y="8167"/>
                  <a:pt x="556241" y="9786"/>
                  <a:pt x="555022" y="10958"/>
                </a:cubicBezTo>
                <a:cubicBezTo>
                  <a:pt x="553822" y="12196"/>
                  <a:pt x="552174" y="12882"/>
                  <a:pt x="550450" y="12863"/>
                </a:cubicBezTo>
                <a:cubicBezTo>
                  <a:pt x="548764" y="12863"/>
                  <a:pt x="547144" y="12177"/>
                  <a:pt x="545973" y="10958"/>
                </a:cubicBezTo>
                <a:cubicBezTo>
                  <a:pt x="544754" y="9786"/>
                  <a:pt x="544068" y="8167"/>
                  <a:pt x="544068" y="6481"/>
                </a:cubicBezTo>
                <a:cubicBezTo>
                  <a:pt x="544049" y="4757"/>
                  <a:pt x="544735" y="3109"/>
                  <a:pt x="545973" y="1909"/>
                </a:cubicBezTo>
                <a:cubicBezTo>
                  <a:pt x="547116" y="652"/>
                  <a:pt x="548754" y="-44"/>
                  <a:pt x="550450" y="4"/>
                </a:cubicBezTo>
                <a:close/>
                <a:moveTo>
                  <a:pt x="75628" y="4"/>
                </a:moveTo>
                <a:cubicBezTo>
                  <a:pt x="77362" y="-63"/>
                  <a:pt x="79029" y="633"/>
                  <a:pt x="80200" y="1909"/>
                </a:cubicBezTo>
                <a:cubicBezTo>
                  <a:pt x="81439" y="3109"/>
                  <a:pt x="82124" y="4757"/>
                  <a:pt x="82105" y="6481"/>
                </a:cubicBezTo>
                <a:cubicBezTo>
                  <a:pt x="82105" y="8167"/>
                  <a:pt x="81420" y="9786"/>
                  <a:pt x="80200" y="10958"/>
                </a:cubicBezTo>
                <a:cubicBezTo>
                  <a:pt x="79000" y="12196"/>
                  <a:pt x="77352" y="12882"/>
                  <a:pt x="75628" y="12863"/>
                </a:cubicBezTo>
                <a:cubicBezTo>
                  <a:pt x="73942" y="12863"/>
                  <a:pt x="72323" y="12177"/>
                  <a:pt x="71152" y="10958"/>
                </a:cubicBezTo>
                <a:cubicBezTo>
                  <a:pt x="69932" y="9786"/>
                  <a:pt x="69247" y="8167"/>
                  <a:pt x="69247" y="6481"/>
                </a:cubicBezTo>
                <a:cubicBezTo>
                  <a:pt x="69228" y="4757"/>
                  <a:pt x="69913" y="3109"/>
                  <a:pt x="71152" y="1909"/>
                </a:cubicBezTo>
                <a:cubicBezTo>
                  <a:pt x="72295" y="652"/>
                  <a:pt x="73933" y="-44"/>
                  <a:pt x="75628" y="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9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1.png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png"/><Relationship Id="rId5" Type="http://schemas.openxmlformats.org/officeDocument/2006/relationships/image" Target="../media/image53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4.png"/><Relationship Id="rId10" Type="http://schemas.openxmlformats.org/officeDocument/2006/relationships/image" Target="../media/image65.png"/><Relationship Id="rId9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url?sa=i&amp;url=https%3A%2F%2Fen.wikipedia.org%2Fwiki%2FCharles_H._Bennett_%2528physicist%2529&amp;psig=AOvVaw1HDGCR1e0S-nXw0Lyy4ioY&amp;ust=1726039791406000&amp;source=images&amp;cd=vfe&amp;opi=89978449&amp;ved=2ahUKEwiu0ay27beIAxVjgv0HHd_xAOUQjhx6BAgAEBk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5.bin"/><Relationship Id="rId10" Type="http://schemas.openxmlformats.org/officeDocument/2006/relationships/hyperlink" Target="https://en.wikipedia.org/wiki/Mathematical_Foundations_of_Quantum_Mechanics" TargetMode="External"/><Relationship Id="rId4" Type="http://schemas.openxmlformats.org/officeDocument/2006/relationships/image" Target="../media/image69.emf"/><Relationship Id="rId9" Type="http://schemas.openxmlformats.org/officeDocument/2006/relationships/hyperlink" Target="https://en.wikipedia.org/wiki/John_von_Neumann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83.e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9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g"/><Relationship Id="rId3" Type="http://schemas.openxmlformats.org/officeDocument/2006/relationships/hyperlink" Target="https://en.wikipedia.org/wiki/Asher_Peres" TargetMode="External"/><Relationship Id="rId7" Type="http://schemas.openxmlformats.org/officeDocument/2006/relationships/image" Target="../media/image9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en.wikipedia.org/wiki/Ryszard_Horodecki" TargetMode="External"/><Relationship Id="rId5" Type="http://schemas.openxmlformats.org/officeDocument/2006/relationships/hyperlink" Target="https://en.wikipedia.org/wiki/Pawe%C5%82_Horodecki" TargetMode="External"/><Relationship Id="rId10" Type="http://schemas.openxmlformats.org/officeDocument/2006/relationships/image" Target="../media/image98.png"/><Relationship Id="rId4" Type="http://schemas.openxmlformats.org/officeDocument/2006/relationships/hyperlink" Target="https://en.wikipedia.org/wiki/Micha%C5%82_Horodecki" TargetMode="External"/><Relationship Id="rId9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02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105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04.png"/><Relationship Id="rId4" Type="http://schemas.openxmlformats.org/officeDocument/2006/relationships/image" Target="../media/image103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08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10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12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4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1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hyperlink" Target="https://link.aps.org/doi/10.1103/PhysRevLett.77.1413" TargetMode="External"/><Relationship Id="rId7" Type="http://schemas.openxmlformats.org/officeDocument/2006/relationships/hyperlink" Target="https://arxiv.org/abs/quant-ph/9605038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linkinghub.elsevier.com/retrieve/pii/S0375960196007062" TargetMode="External"/><Relationship Id="rId5" Type="http://schemas.openxmlformats.org/officeDocument/2006/relationships/hyperlink" Target="https://arxiv.org/abs/quant-ph/9604005" TargetMode="External"/><Relationship Id="rId4" Type="http://schemas.openxmlformats.org/officeDocument/2006/relationships/hyperlink" Target="https://en.wikipedia.org/wiki/ArXiv_(identifier)" TargetMode="External"/><Relationship Id="rId9" Type="http://schemas.openxmlformats.org/officeDocument/2006/relationships/image" Target="../media/image12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5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oleObject" Target="../embeddings/oleObject58.bin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40.png"/><Relationship Id="rId5" Type="http://schemas.openxmlformats.org/officeDocument/2006/relationships/image" Target="../media/image360.png"/><Relationship Id="rId4" Type="http://schemas.openxmlformats.org/officeDocument/2006/relationships/image" Target="../media/image12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7.jp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2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3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png"/><Relationship Id="rId4" Type="http://schemas.openxmlformats.org/officeDocument/2006/relationships/image" Target="../media/image9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61;p21">
            <a:extLst>
              <a:ext uri="{FF2B5EF4-FFF2-40B4-BE49-F238E27FC236}">
                <a16:creationId xmlns:a16="http://schemas.microsoft.com/office/drawing/2014/main" id="{872E15AB-288B-937B-FBFD-60848484ABE1}"/>
              </a:ext>
            </a:extLst>
          </p:cNvPr>
          <p:cNvSpPr/>
          <p:nvPr/>
        </p:nvSpPr>
        <p:spPr>
          <a:xfrm>
            <a:off x="679998" y="454499"/>
            <a:ext cx="2010900" cy="20106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20" name="Google Shape;120;p17"/>
          <p:cNvSpPr txBox="1">
            <a:spLocks noGrp="1"/>
          </p:cNvSpPr>
          <p:nvPr>
            <p:ph type="title"/>
          </p:nvPr>
        </p:nvSpPr>
        <p:spPr>
          <a:xfrm>
            <a:off x="679998" y="1417059"/>
            <a:ext cx="10969810" cy="18903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-US" sz="3200" dirty="0">
                <a:latin typeface="Calistoga" panose="020B0604020202020204" charset="0"/>
                <a:ea typeface="Verdana" panose="020B0604030504040204" pitchFamily="34" charset="0"/>
                <a:cs typeface="Calistoga" panose="020B0604020202020204" charset="0"/>
              </a:rPr>
              <a:t>Numerical simulation of randomly generated states</a:t>
            </a:r>
            <a:br>
              <a:rPr lang="en-US" sz="3200" dirty="0">
                <a:latin typeface="Calistoga" panose="020B0604020202020204" charset="0"/>
                <a:ea typeface="Verdana" panose="020B0604030504040204" pitchFamily="34" charset="0"/>
                <a:cs typeface="Calistoga" panose="020B0604020202020204" charset="0"/>
              </a:rPr>
            </a:br>
            <a:r>
              <a:rPr lang="en-US" sz="3200" dirty="0">
                <a:latin typeface="Calistoga" panose="020B0604020202020204" charset="0"/>
                <a:ea typeface="Verdana" panose="020B0604030504040204" pitchFamily="34" charset="0"/>
                <a:cs typeface="Calistoga" panose="020B0604020202020204" charset="0"/>
              </a:rPr>
              <a:t> for a 2-qubit system</a:t>
            </a:r>
            <a:br>
              <a:rPr lang="en-US" sz="3200" dirty="0">
                <a:latin typeface="Calistoga" panose="020B0604020202020204" charset="0"/>
                <a:ea typeface="Verdana" panose="020B0604030504040204" pitchFamily="34" charset="0"/>
                <a:cs typeface="Calistoga" panose="020B0604020202020204" charset="0"/>
              </a:rPr>
            </a:br>
            <a:r>
              <a:rPr lang="en-US" sz="3200" dirty="0">
                <a:latin typeface="Calistoga" panose="020B0604020202020204" charset="0"/>
                <a:ea typeface="Verdana" panose="020B0604030504040204" pitchFamily="34" charset="0"/>
                <a:cs typeface="Calistoga" panose="020B0604020202020204" charset="0"/>
              </a:rPr>
              <a:t>and classification according to Concurrence, </a:t>
            </a:r>
            <a:br>
              <a:rPr lang="en-US" sz="3200" dirty="0">
                <a:latin typeface="Calistoga" panose="020B0604020202020204" charset="0"/>
                <a:ea typeface="Verdana" panose="020B0604030504040204" pitchFamily="34" charset="0"/>
                <a:cs typeface="Calistoga" panose="020B0604020202020204" charset="0"/>
              </a:rPr>
            </a:br>
            <a:r>
              <a:rPr lang="en-US" sz="3200" dirty="0">
                <a:latin typeface="Calistoga" panose="020B0604020202020204" charset="0"/>
                <a:ea typeface="Verdana" panose="020B0604030504040204" pitchFamily="34" charset="0"/>
                <a:cs typeface="Calistoga" panose="020B0604020202020204" charset="0"/>
              </a:rPr>
              <a:t>PPT criterion and Negativ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014B9B-B7EC-B3A7-769F-52DFBC446483}"/>
              </a:ext>
            </a:extLst>
          </p:cNvPr>
          <p:cNvSpPr txBox="1"/>
          <p:nvPr/>
        </p:nvSpPr>
        <p:spPr>
          <a:xfrm>
            <a:off x="3047267" y="5430724"/>
            <a:ext cx="609746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teme Dashti</a:t>
            </a:r>
          </a:p>
          <a:p>
            <a:pPr algn="ctr"/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the Guidance of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S. J. </a:t>
            </a:r>
            <a:r>
              <a:rPr lang="en-US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khtarshenas</a:t>
            </a:r>
            <a:endParaRPr lang="en-US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tember 202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BF2D8C-2E74-F75C-FD62-DE64803FB34B}"/>
              </a:ext>
            </a:extLst>
          </p:cNvPr>
          <p:cNvSpPr txBox="1"/>
          <p:nvPr/>
        </p:nvSpPr>
        <p:spPr>
          <a:xfrm>
            <a:off x="2907689" y="3633419"/>
            <a:ext cx="63766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physics, Faculty of science, Ferdowsi university of Mashha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91326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Calistoga" panose="020B0604020202020204" charset="0"/>
                <a:cs typeface="Calistoga" panose="020B0604020202020204" charset="0"/>
              </a:rPr>
              <a:t>“ Our </a:t>
            </a:r>
            <a:r>
              <a:rPr lang="en-US" sz="2800" b="1" i="1" dirty="0">
                <a:solidFill>
                  <a:srgbClr val="C00000"/>
                </a:solidFill>
                <a:latin typeface="Calistoga" panose="020B0604020202020204" charset="0"/>
                <a:cs typeface="Calistoga" panose="020B0604020202020204" charset="0"/>
              </a:rPr>
              <a:t>problem</a:t>
            </a:r>
            <a:r>
              <a:rPr lang="en-US" sz="2800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Calistoga" panose="020B0604020202020204" charset="0"/>
                <a:cs typeface="Calistoga" panose="020B0604020202020204" charset="0"/>
              </a:rPr>
              <a:t> with random unitary matrix distribution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292C708-A410-7B83-30BC-7DADB216B5E7}"/>
              </a:ext>
            </a:extLst>
          </p:cNvPr>
          <p:cNvSpPr txBox="1"/>
          <p:nvPr/>
        </p:nvSpPr>
        <p:spPr>
          <a:xfrm>
            <a:off x="450672" y="6553092"/>
            <a:ext cx="356092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chemeClr val="tx1"/>
                </a:solidFill>
                <a:effectLst/>
                <a:latin typeface="+mj-lt"/>
                <a:cs typeface="Times New Roman" panose="02020603050405020304" pitchFamily="18" charset="0"/>
              </a:rPr>
              <a:t>Francesco Mezzadri</a:t>
            </a:r>
            <a:r>
              <a:rPr lang="en-US" sz="12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200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D726C2-3ACB-A3B1-51B7-EA69BF373510}"/>
                  </a:ext>
                </a:extLst>
              </p:cNvPr>
              <p:cNvSpPr txBox="1"/>
              <p:nvPr/>
            </p:nvSpPr>
            <p:spPr>
              <a:xfrm>
                <a:off x="2413940" y="1858025"/>
                <a:ext cx="3018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𝑄𝑅</m:t>
                      </m:r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𝐿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ℂ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D726C2-3ACB-A3B1-51B7-EA69BF373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940" y="1858025"/>
                <a:ext cx="3018775" cy="276999"/>
              </a:xfrm>
              <a:prstGeom prst="rect">
                <a:avLst/>
              </a:prstGeom>
              <a:blipFill>
                <a:blip r:embed="rId3"/>
                <a:stretch>
                  <a:fillRect l="-1818" r="-2222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331762-3813-5500-9F03-127B595FD33E}"/>
                  </a:ext>
                </a:extLst>
              </p:cNvPr>
              <p:cNvSpPr txBox="1"/>
              <p:nvPr/>
            </p:nvSpPr>
            <p:spPr>
              <a:xfrm>
                <a:off x="5922012" y="1809534"/>
                <a:ext cx="210593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𝑅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1800" dirty="0">
                  <a:solidFill>
                    <a:schemeClr val="bg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331762-3813-5500-9F03-127B595FD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012" y="1809534"/>
                <a:ext cx="2105936" cy="369332"/>
              </a:xfrm>
              <a:prstGeom prst="rect">
                <a:avLst/>
              </a:prstGeom>
              <a:blipFill>
                <a:blip r:embed="rId4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5BA5DF9-CD40-6464-76D8-8D62874489CF}"/>
                  </a:ext>
                </a:extLst>
              </p:cNvPr>
              <p:cNvSpPr txBox="1"/>
              <p:nvPr/>
            </p:nvSpPr>
            <p:spPr>
              <a:xfrm>
                <a:off x="844088" y="2777267"/>
                <a:ext cx="21766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𝛬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1800" i="1" dirty="0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sz="1800" i="1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bg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5BA5DF9-CD40-6464-76D8-8D62874489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088" y="2777267"/>
                <a:ext cx="2176686" cy="276999"/>
              </a:xfrm>
              <a:prstGeom prst="rect">
                <a:avLst/>
              </a:prstGeom>
              <a:blipFill>
                <a:blip r:embed="rId5"/>
                <a:stretch>
                  <a:fillRect l="-1676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27A9E10-B5D8-77F2-1096-1CCB2952DFDB}"/>
              </a:ext>
            </a:extLst>
          </p:cNvPr>
          <p:cNvSpPr txBox="1"/>
          <p:nvPr/>
        </p:nvSpPr>
        <p:spPr>
          <a:xfrm>
            <a:off x="3733784" y="2731100"/>
            <a:ext cx="6098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bg2">
                    <a:lumMod val="95000"/>
                    <a:lumOff val="5000"/>
                  </a:schemeClr>
                </a:solidFill>
                <a:latin typeface="+mn-lt"/>
                <a:ea typeface="Cambria Math" panose="02040503050406030204" pitchFamily="18" charset="0"/>
              </a:rPr>
              <a:t>𝑠𝑜 𝑤𝑒 𝑠ℎ𝑜𝑢𝑙𝑑 𝑐𝑜𝑛𝑠𝑖𝑑𝑒𝑟 𝑜𝑛𝑒−𝑡𝑜−𝑜𝑛𝑒 𝑚𝑎𝑝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6491881-2E83-0D3B-3845-8CDD7F354F92}"/>
                  </a:ext>
                </a:extLst>
              </p:cNvPr>
              <p:cNvSpPr txBox="1"/>
              <p:nvPr/>
            </p:nvSpPr>
            <p:spPr>
              <a:xfrm>
                <a:off x="1591184" y="3423870"/>
                <a:ext cx="3353125" cy="3699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8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𝑄𝑅</m:t>
                          </m:r>
                        </m:e>
                      </m:acc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𝐿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ℂ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𝛤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6491881-2E83-0D3B-3845-8CDD7F354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1184" y="3423870"/>
                <a:ext cx="3353125" cy="369909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127B348-1A24-4E14-B4F3-7814EA6B175C}"/>
                  </a:ext>
                </a:extLst>
              </p:cNvPr>
              <p:cNvSpPr txBox="1"/>
              <p:nvPr/>
            </p:nvSpPr>
            <p:spPr>
              <a:xfrm>
                <a:off x="844088" y="4117217"/>
                <a:ext cx="69152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𝑒𝑟𝑒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1800" i="1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𝛤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𝛬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  <m: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𝑖𝑔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𝑒𝑡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𝑝𝑎𝑐𝑒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US" sz="1800" i="1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𝛬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𝑛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solidFill>
                    <a:schemeClr val="bg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127B348-1A24-4E14-B4F3-7814EA6B1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088" y="4117217"/>
                <a:ext cx="6915291" cy="276999"/>
              </a:xfrm>
              <a:prstGeom prst="rect">
                <a:avLst/>
              </a:prstGeom>
              <a:blipFill>
                <a:blip r:embed="rId7"/>
                <a:stretch>
                  <a:fillRect t="-167391" r="-617" b="-25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071D290C-1CFA-3B63-832C-22ACDA13C929}"/>
              </a:ext>
            </a:extLst>
          </p:cNvPr>
          <p:cNvSpPr txBox="1"/>
          <p:nvPr/>
        </p:nvSpPr>
        <p:spPr>
          <a:xfrm>
            <a:off x="5632000" y="3695114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1800" dirty="0">
              <a:solidFill>
                <a:schemeClr val="bg2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EB22827F-1CC2-A850-622C-C6C7CF27C469}"/>
              </a:ext>
            </a:extLst>
          </p:cNvPr>
          <p:cNvSpPr/>
          <p:nvPr/>
        </p:nvSpPr>
        <p:spPr>
          <a:xfrm rot="10126221">
            <a:off x="1973080" y="3213614"/>
            <a:ext cx="1370339" cy="2115226"/>
          </a:xfrm>
          <a:prstGeom prst="arc">
            <a:avLst>
              <a:gd name="adj1" fmla="val 14718812"/>
              <a:gd name="adj2" fmla="val 0"/>
            </a:avLst>
          </a:prstGeom>
          <a:noFill/>
          <a:ln>
            <a:solidFill>
              <a:srgbClr val="00B05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8811385-AC6F-B875-9BC5-C8FEBAFE1FF0}"/>
                  </a:ext>
                </a:extLst>
              </p:cNvPr>
              <p:cNvSpPr txBox="1"/>
              <p:nvPr/>
            </p:nvSpPr>
            <p:spPr>
              <a:xfrm>
                <a:off x="3218501" y="4756189"/>
                <a:ext cx="83118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Segoe UI Historic" panose="020B0502040204020203" pitchFamily="34" charset="0"/>
                    <a:cs typeface="Times New Roman" panose="02020603050405020304" pitchFamily="18" charset="0"/>
                  </a:rPr>
                  <a:t>can be chosen by fixing the arguments of the elements of the main diagonal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a:rPr lang="en-US" sz="18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ϵ</m:t>
                    </m:r>
                    <m:r>
                      <a:rPr lang="en-US" sz="18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sz="18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18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18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>
                  <a:solidFill>
                    <a:schemeClr val="bg2"/>
                  </a:solidFill>
                  <a:latin typeface="Times New Roman" panose="02020603050405020304" pitchFamily="18" charset="0"/>
                  <a:ea typeface="Segoe UI Historic" panose="020B0502040204020203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8811385-AC6F-B875-9BC5-C8FEBAFE1F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8501" y="4756189"/>
                <a:ext cx="8311891" cy="369332"/>
              </a:xfrm>
              <a:prstGeom prst="rect">
                <a:avLst/>
              </a:prstGeom>
              <a:blipFill>
                <a:blip r:embed="rId8"/>
                <a:stretch>
                  <a:fillRect l="-66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DF947C70-AC65-7EE2-5CB3-6F97F83184F0}"/>
              </a:ext>
            </a:extLst>
          </p:cNvPr>
          <p:cNvCxnSpPr>
            <a:cxnSpLocks/>
          </p:cNvCxnSpPr>
          <p:nvPr/>
        </p:nvCxnSpPr>
        <p:spPr>
          <a:xfrm>
            <a:off x="9383890" y="5125521"/>
            <a:ext cx="1048593" cy="803455"/>
          </a:xfrm>
          <a:prstGeom prst="curvedConnector3">
            <a:avLst>
              <a:gd name="adj1" fmla="val 28199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955D4C5-1132-33AD-D412-983131B3434E}"/>
                  </a:ext>
                </a:extLst>
              </p:cNvPr>
              <p:cNvSpPr txBox="1"/>
              <p:nvPr/>
            </p:nvSpPr>
            <p:spPr>
              <a:xfrm>
                <a:off x="10297705" y="5733153"/>
                <a:ext cx="912219" cy="391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𝑗𝑗</m:t>
                          </m:r>
                        </m:sub>
                      </m:sSub>
                    </m:oMath>
                  </m:oMathPara>
                </a14:m>
                <a:endParaRPr lang="en-US" sz="18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955D4C5-1132-33AD-D412-983131B343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7705" y="5733153"/>
                <a:ext cx="912219" cy="391646"/>
              </a:xfrm>
              <a:prstGeom prst="rect">
                <a:avLst/>
              </a:prstGeom>
              <a:blipFill>
                <a:blip r:embed="rId9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AD4B7F-DEBC-B75A-BE70-0D4921DF5D76}"/>
                  </a:ext>
                </a:extLst>
              </p:cNvPr>
              <p:cNvSpPr txBox="1"/>
              <p:nvPr/>
            </p:nvSpPr>
            <p:spPr>
              <a:xfrm>
                <a:off x="4620891" y="5291849"/>
                <a:ext cx="2490555" cy="12612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𝛬</m:t>
                      </m:r>
                      <m:r>
                        <a:rPr lang="en-US" sz="16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600" b="0" i="1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b="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600" b="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solidFill>
                                                  <a:schemeClr val="bg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solidFill>
                                                  <a:schemeClr val="bg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i="1">
                                                <a:solidFill>
                                                  <a:schemeClr val="bg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</m:e>
                              <m:e>
                                <m:r>
                                  <a:rPr lang="en-US" sz="16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sz="16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i="1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𝑁𝑁</m:t>
                                        </m:r>
                                      </m:sub>
                                    </m:sSub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600" i="1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600" i="1">
                                                <a:solidFill>
                                                  <a:schemeClr val="bg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i="1">
                                                <a:solidFill>
                                                  <a:schemeClr val="bg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b="0" i="1" smtClean="0">
                                                <a:solidFill>
                                                  <a:schemeClr val="bg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𝑁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AD4B7F-DEBC-B75A-BE70-0D4921DF5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0891" y="5291849"/>
                <a:ext cx="2490555" cy="12612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306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9" grpId="0"/>
      <p:bldP spid="16" grpId="0"/>
      <p:bldP spid="18" grpId="0" animBg="1"/>
      <p:bldP spid="21" grpId="0"/>
      <p:bldP spid="24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76498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How  did we generate random Unitary matrix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0117405-D2C9-8E08-15A0-9A4DC611EBD7}"/>
              </a:ext>
            </a:extLst>
          </p:cNvPr>
          <p:cNvSpPr txBox="1"/>
          <p:nvPr/>
        </p:nvSpPr>
        <p:spPr>
          <a:xfrm>
            <a:off x="7982789" y="6553092"/>
            <a:ext cx="356092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chemeClr val="tx1"/>
                </a:solidFill>
                <a:effectLst/>
                <a:latin typeface="+mj-lt"/>
                <a:cs typeface="Times New Roman" panose="02020603050405020304" pitchFamily="18" charset="0"/>
              </a:rPr>
              <a:t>Francesco Mezzadri</a:t>
            </a:r>
            <a:r>
              <a:rPr lang="en-US" sz="12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200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3A4F0F8-10F1-AFE3-FDB2-CEA4530F3C03}"/>
                  </a:ext>
                </a:extLst>
              </p:cNvPr>
              <p:cNvSpPr txBox="1"/>
              <p:nvPr/>
            </p:nvSpPr>
            <p:spPr>
              <a:xfrm>
                <a:off x="3419515" y="1685306"/>
                <a:ext cx="1417119" cy="3798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l-GR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ϯ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3A4F0F8-10F1-AFE3-FDB2-CEA4530F3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515" y="1685306"/>
                <a:ext cx="1417119" cy="379848"/>
              </a:xfrm>
              <a:prstGeom prst="rect">
                <a:avLst/>
              </a:prstGeom>
              <a:blipFill>
                <a:blip r:embed="rId3"/>
                <a:stretch>
                  <a:fillRect l="-4310" t="-1587" r="-3448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36BF72D-B8AC-D5DB-A820-379468E14ADC}"/>
                  </a:ext>
                </a:extLst>
              </p:cNvPr>
              <p:cNvSpPr txBox="1"/>
              <p:nvPr/>
            </p:nvSpPr>
            <p:spPr>
              <a:xfrm>
                <a:off x="1425019" y="2180781"/>
                <a:ext cx="55898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𝛬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𝑖𝑠𝑡𝑟𝑖𝑏𝑢𝑡𝑒𝑑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𝑖𝑡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𝑎𝑎𝑟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𝑒𝑎𝑠𝑢𝑟𝑒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36BF72D-B8AC-D5DB-A820-379468E14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019" y="2180781"/>
                <a:ext cx="5589821" cy="369332"/>
              </a:xfrm>
              <a:prstGeom prst="rect">
                <a:avLst/>
              </a:prstGeom>
              <a:blipFill>
                <a:blip r:embed="rId4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2A19AB2A-7539-7DEC-BC24-961D0AC5C7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5368" y="1580466"/>
            <a:ext cx="3797439" cy="329817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1008363-9410-AC37-4A85-675AB9A121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0183" y="3023656"/>
            <a:ext cx="5275782" cy="3671393"/>
          </a:xfrm>
          <a:prstGeom prst="roundRect">
            <a:avLst>
              <a:gd name="adj" fmla="val 8760"/>
            </a:avLst>
          </a:prstGeom>
        </p:spPr>
      </p:pic>
    </p:spTree>
    <p:extLst>
      <p:ext uri="{BB962C8B-B14F-4D97-AF65-F5344CB8AC3E}">
        <p14:creationId xmlns:p14="http://schemas.microsoft.com/office/powerpoint/2010/main" val="114920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6210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Purity of randomly generated stat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B2B449-1E61-E3B8-964E-BFEE0DA733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6825" y="1991380"/>
            <a:ext cx="5508673" cy="48019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AB9F846-353D-C658-1270-E37D01DA08C1}"/>
                  </a:ext>
                </a:extLst>
              </p:cNvPr>
              <p:cNvSpPr txBox="1"/>
              <p:nvPr/>
            </p:nvSpPr>
            <p:spPr>
              <a:xfrm>
                <a:off x="2484746" y="1991380"/>
                <a:ext cx="1417119" cy="3798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sz="240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l-GR" sz="2400" b="0" i="1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 b="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ϯ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AB9F846-353D-C658-1270-E37D01DA0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746" y="1991380"/>
                <a:ext cx="1417119" cy="379848"/>
              </a:xfrm>
              <a:prstGeom prst="rect">
                <a:avLst/>
              </a:prstGeom>
              <a:blipFill>
                <a:blip r:embed="rId4"/>
                <a:stretch>
                  <a:fillRect l="-4310" t="-3226" r="-3448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6E7866-9084-C6BA-50A1-FA0DC555CECA}"/>
                  </a:ext>
                </a:extLst>
              </p:cNvPr>
              <p:cNvSpPr txBox="1"/>
              <p:nvPr/>
            </p:nvSpPr>
            <p:spPr>
              <a:xfrm>
                <a:off x="10266519" y="1160383"/>
                <a:ext cx="221504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ρ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10000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 1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6E7866-9084-C6BA-50A1-FA0DC555C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519" y="1160383"/>
                <a:ext cx="2215041" cy="830997"/>
              </a:xfrm>
              <a:prstGeom prst="rect">
                <a:avLst/>
              </a:prstGeom>
              <a:blipFill>
                <a:blip r:embed="rId5"/>
                <a:stretch>
                  <a:fillRect l="-824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22C23B7-E3C1-3DCD-0D84-859EC31C3C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010" y="2596330"/>
            <a:ext cx="5720334" cy="1895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Left Brace 11">
            <a:extLst>
              <a:ext uri="{FF2B5EF4-FFF2-40B4-BE49-F238E27FC236}">
                <a16:creationId xmlns:a16="http://schemas.microsoft.com/office/drawing/2014/main" id="{54549E2D-3E1C-16D6-2EFF-21AE8FDCA591}"/>
              </a:ext>
            </a:extLst>
          </p:cNvPr>
          <p:cNvSpPr/>
          <p:nvPr/>
        </p:nvSpPr>
        <p:spPr>
          <a:xfrm>
            <a:off x="10036613" y="1266969"/>
            <a:ext cx="229905" cy="724411"/>
          </a:xfrm>
          <a:prstGeom prst="leftBrace">
            <a:avLst>
              <a:gd name="adj1" fmla="val 29072"/>
              <a:gd name="adj2" fmla="val 50000"/>
            </a:avLst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rgbClr val="C0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D054BB7-4BE2-9307-473D-43FFAC2A0B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741" y="4583737"/>
            <a:ext cx="6049343" cy="12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10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5524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Separability and Entanglemen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9A2EBF-3BAF-5993-4CEA-62F10C690A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1661" y="1655003"/>
            <a:ext cx="2095500" cy="2076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71A25D-BD88-43D4-8CAE-50825E374FA5}"/>
                  </a:ext>
                </a:extLst>
              </p:cNvPr>
              <p:cNvSpPr txBox="1"/>
              <p:nvPr/>
            </p:nvSpPr>
            <p:spPr>
              <a:xfrm>
                <a:off x="4061989" y="2028989"/>
                <a:ext cx="2805768" cy="894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l-GR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ρ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⊗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ρ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71A25D-BD88-43D4-8CAE-50825E374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989" y="2028989"/>
                <a:ext cx="2805768" cy="8943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F21D66F-95DB-7867-56B8-B7B16A9C8F39}"/>
                  </a:ext>
                </a:extLst>
              </p:cNvPr>
              <p:cNvSpPr txBox="1"/>
              <p:nvPr/>
            </p:nvSpPr>
            <p:spPr>
              <a:xfrm>
                <a:off x="1511351" y="4531747"/>
                <a:ext cx="93762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>
                    <a:solidFill>
                      <a:schemeClr val="tx1"/>
                    </a:solidFill>
                    <a:latin typeface="+mn-lt"/>
                  </a:rPr>
                  <a:t>If it can’t be written as convex sum of pure state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ρ</m:t>
                    </m:r>
                  </m:oMath>
                </a14:m>
                <a:r>
                  <a:rPr lang="en-US" sz="2400" i="1" dirty="0">
                    <a:solidFill>
                      <a:schemeClr val="tx1"/>
                    </a:solidFill>
                    <a:latin typeface="+mn-lt"/>
                  </a:rPr>
                  <a:t> is Entangled  ! 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F21D66F-95DB-7867-56B8-B7B16A9C8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351" y="4531747"/>
                <a:ext cx="9376285" cy="461665"/>
              </a:xfrm>
              <a:prstGeom prst="rect">
                <a:avLst/>
              </a:prstGeom>
              <a:blipFill>
                <a:blip r:embed="rId5"/>
                <a:stretch>
                  <a:fillRect l="-1040" t="-9211" r="-65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20">
            <a:extLst>
              <a:ext uri="{FF2B5EF4-FFF2-40B4-BE49-F238E27FC236}">
                <a16:creationId xmlns:a16="http://schemas.microsoft.com/office/drawing/2014/main" id="{9CB5C39B-6382-DDD3-6716-F3543E2066AC}"/>
              </a:ext>
            </a:extLst>
          </p:cNvPr>
          <p:cNvSpPr/>
          <p:nvPr/>
        </p:nvSpPr>
        <p:spPr>
          <a:xfrm rot="10996251">
            <a:off x="2578842" y="839943"/>
            <a:ext cx="2447778" cy="1630119"/>
          </a:xfrm>
          <a:prstGeom prst="arc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0143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69717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EPR: local hidden variable model theory  </a:t>
            </a:r>
          </a:p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   Bell  inequalit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B3CC0BB-3580-08C7-BCF2-18B4388FE3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3936" y="2681471"/>
            <a:ext cx="2910400" cy="2950087"/>
          </a:xfrm>
          <a:prstGeom prst="rect">
            <a:avLst/>
          </a:prstGeom>
          <a:effectLst>
            <a:softEdge rad="63500"/>
          </a:effectLst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BD9F11A-450E-2B2A-25F1-6580430E719B}"/>
              </a:ext>
            </a:extLst>
          </p:cNvPr>
          <p:cNvCxnSpPr>
            <a:cxnSpLocks/>
          </p:cNvCxnSpPr>
          <p:nvPr/>
        </p:nvCxnSpPr>
        <p:spPr>
          <a:xfrm>
            <a:off x="10104879" y="5200130"/>
            <a:ext cx="0" cy="88301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82A861-1776-93AB-49AD-19F9B1ADFBA9}"/>
                  </a:ext>
                </a:extLst>
              </p:cNvPr>
              <p:cNvSpPr txBox="1"/>
              <p:nvPr/>
            </p:nvSpPr>
            <p:spPr>
              <a:xfrm>
                <a:off x="10245557" y="5349334"/>
                <a:ext cx="1293175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𝐿𝑜𝑐𝑎𝑙𝑖𝑡𝑦</m:t>
                    </m:r>
                  </m:oMath>
                </a14:m>
                <a:endParaRPr lang="en-US" sz="2000" b="0" dirty="0">
                  <a:solidFill>
                    <a:schemeClr val="tx1"/>
                  </a:solidFill>
                  <a:latin typeface="+mj-lt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𝑒𝑎𝑙𝑖𝑠𝑚</m:t>
                    </m:r>
                  </m:oMath>
                </a14:m>
                <a:br>
                  <a:rPr lang="en-US" sz="2000" b="0" dirty="0">
                    <a:solidFill>
                      <a:schemeClr val="tx1"/>
                    </a:solidFill>
                    <a:latin typeface="+mn-lt"/>
                  </a:rPr>
                </a:br>
                <a:endParaRPr lang="en-US" sz="200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82A861-1776-93AB-49AD-19F9B1ADF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5557" y="5349334"/>
                <a:ext cx="1293175" cy="923330"/>
              </a:xfrm>
              <a:prstGeom prst="rect">
                <a:avLst/>
              </a:prstGeom>
              <a:blipFill>
                <a:blip r:embed="rId6"/>
                <a:stretch>
                  <a:fillRect l="-11321" t="-6623" r="-8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B1BD45D-9116-D3EE-BF51-68A29CEC6232}"/>
                  </a:ext>
                </a:extLst>
              </p:cNvPr>
              <p:cNvSpPr txBox="1"/>
              <p:nvPr/>
            </p:nvSpPr>
            <p:spPr>
              <a:xfrm>
                <a:off x="2009045" y="5569145"/>
                <a:ext cx="114993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l-G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β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𝑅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B1BD45D-9116-D3EE-BF51-68A29CEC6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045" y="5569145"/>
                <a:ext cx="1149930" cy="307777"/>
              </a:xfrm>
              <a:prstGeom prst="rect">
                <a:avLst/>
              </a:prstGeom>
              <a:blipFill>
                <a:blip r:embed="rId7"/>
                <a:stretch>
                  <a:fillRect r="-532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FF4B2E4-25B0-DAC6-1689-B1E155465C47}"/>
                  </a:ext>
                </a:extLst>
              </p:cNvPr>
              <p:cNvSpPr txBox="1"/>
              <p:nvPr/>
            </p:nvSpPr>
            <p:spPr>
              <a:xfrm>
                <a:off x="684084" y="4796461"/>
                <a:ext cx="3668505" cy="807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l-G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</m:nary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FF4B2E4-25B0-DAC6-1689-B1E155465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84" y="4796461"/>
                <a:ext cx="3668505" cy="8073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AB19770-79C1-97ED-8232-A2F09952AFF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10895" y="810924"/>
            <a:ext cx="2381250" cy="2847975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925447E-1A89-82E3-F04D-D25497CB10F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39645" y="2358334"/>
            <a:ext cx="1905000" cy="2524125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191693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1"/>
          <p:cNvSpPr/>
          <p:nvPr/>
        </p:nvSpPr>
        <p:spPr>
          <a:xfrm>
            <a:off x="5136038" y="1103532"/>
            <a:ext cx="2010900" cy="20106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62" name="Google Shape;162;p21"/>
          <p:cNvSpPr txBox="1">
            <a:spLocks noGrp="1"/>
          </p:cNvSpPr>
          <p:nvPr>
            <p:ph type="body" idx="1"/>
          </p:nvPr>
        </p:nvSpPr>
        <p:spPr>
          <a:xfrm>
            <a:off x="3465576" y="3114132"/>
            <a:ext cx="8598409" cy="1609344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>
              <a:buNone/>
            </a:pPr>
            <a:r>
              <a:rPr lang="en-US" sz="2400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This theorem was discovered in 1996 and 1998 by </a:t>
            </a:r>
            <a:r>
              <a:rPr lang="en-US" sz="2400" b="0" i="0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Charles H. Bennett </a:t>
            </a:r>
            <a:r>
              <a:rPr lang="en-US" sz="2400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0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John A. Smolin</a:t>
            </a:r>
            <a:r>
              <a:rPr lang="en-US" sz="2400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0" i="0" u="sng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illiam K. </a:t>
            </a:r>
            <a:r>
              <a:rPr lang="en-US" sz="2400" b="0" i="0" u="sng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ootters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Google Shape;163;p21"/>
          <p:cNvSpPr txBox="1">
            <a:spLocks noGrp="1"/>
          </p:cNvSpPr>
          <p:nvPr>
            <p:ph type="title"/>
          </p:nvPr>
        </p:nvSpPr>
        <p:spPr>
          <a:xfrm>
            <a:off x="1620981" y="1471032"/>
            <a:ext cx="11104200" cy="1275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600" dirty="0"/>
              <a:t>Entanglement Of Formation     </a:t>
            </a:r>
            <a:br>
              <a:rPr lang="en-US" sz="5600" dirty="0"/>
            </a:br>
            <a:r>
              <a:rPr lang="en-US" sz="5600" dirty="0"/>
              <a:t>and Concurrence</a:t>
            </a:r>
            <a:endParaRPr sz="5600" dirty="0"/>
          </a:p>
        </p:txBody>
      </p:sp>
      <p:sp>
        <p:nvSpPr>
          <p:cNvPr id="164" name="Google Shape;164;p21"/>
          <p:cNvSpPr/>
          <p:nvPr/>
        </p:nvSpPr>
        <p:spPr>
          <a:xfrm>
            <a:off x="482206" y="716545"/>
            <a:ext cx="1751077" cy="1275639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 w="2857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noFill/>
                <a:latin typeface="Calistoga"/>
              </a:rPr>
              <a:t>0</a:t>
            </a:r>
            <a:r>
              <a:rPr lang="fa-IR" b="1" i="0" dirty="0">
                <a:ln w="2857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noFill/>
                <a:latin typeface="Calistoga"/>
              </a:rPr>
              <a:t>1</a:t>
            </a:r>
            <a:endParaRPr b="1" i="0" dirty="0">
              <a:ln w="2857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noFill/>
              <a:latin typeface="Calistoga"/>
            </a:endParaRPr>
          </a:p>
        </p:txBody>
      </p:sp>
      <p:pic>
        <p:nvPicPr>
          <p:cNvPr id="1026" name="Picture 2" descr="Charles H. Bennett (physicist) - Wikipedia">
            <a:extLst>
              <a:ext uri="{FF2B5EF4-FFF2-40B4-BE49-F238E27FC236}">
                <a16:creationId xmlns:a16="http://schemas.microsoft.com/office/drawing/2014/main" id="{1CDE2B8B-A69C-AC45-F8EA-E5104A49A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06" y="3185545"/>
            <a:ext cx="2928529" cy="24563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Physics">
            <a:extLst>
              <a:ext uri="{FF2B5EF4-FFF2-40B4-BE49-F238E27FC236}">
                <a16:creationId xmlns:a16="http://schemas.microsoft.com/office/drawing/2014/main" id="{F5CA6CC5-4F37-FCE7-D280-40E086008E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696" y="4111369"/>
            <a:ext cx="1965959" cy="25276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4402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459474"/>
            <a:ext cx="6002964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tro: a </a:t>
            </a:r>
            <a:r>
              <a:rPr lang="it-IT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ure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partite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ntum state</a:t>
            </a:r>
            <a:b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using schmidt decomposition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206146-9F87-0509-EF3C-AD6A85249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04827"/>
              </p:ext>
            </p:extLst>
          </p:nvPr>
        </p:nvGraphicFramePr>
        <p:xfrm>
          <a:off x="942975" y="2987675"/>
          <a:ext cx="2998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66400" progId="Equation.DSMT4">
                  <p:embed/>
                </p:oleObj>
              </mc:Choice>
              <mc:Fallback>
                <p:oleObj name="Equation" r:id="rId3" imgW="162540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206146-9F87-0509-EF3C-AD6A85249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2975" y="2987675"/>
                        <a:ext cx="299878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row: Right 1">
            <a:extLst>
              <a:ext uri="{FF2B5EF4-FFF2-40B4-BE49-F238E27FC236}">
                <a16:creationId xmlns:a16="http://schemas.microsoft.com/office/drawing/2014/main" id="{666FCC3A-8F0A-17D2-9F96-D561461B10EF}"/>
              </a:ext>
            </a:extLst>
          </p:cNvPr>
          <p:cNvSpPr/>
          <p:nvPr/>
        </p:nvSpPr>
        <p:spPr>
          <a:xfrm>
            <a:off x="4590288" y="3159720"/>
            <a:ext cx="804672" cy="19612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AFD6CCE-EC93-B549-595C-3722DD3CCAED}"/>
              </a:ext>
            </a:extLst>
          </p:cNvPr>
          <p:cNvSpPr txBox="1"/>
          <p:nvPr/>
        </p:nvSpPr>
        <p:spPr>
          <a:xfrm>
            <a:off x="5705856" y="3066751"/>
            <a:ext cx="1353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y matrix </a:t>
            </a:r>
          </a:p>
          <a:p>
            <a:pPr algn="ctr"/>
            <a:r>
              <a:rPr lang="en-US" dirty="0"/>
              <a:t>of it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575642-E417-61BE-2D20-A61E43DAE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86940"/>
              </p:ext>
            </p:extLst>
          </p:nvPr>
        </p:nvGraphicFramePr>
        <p:xfrm>
          <a:off x="7370064" y="2967905"/>
          <a:ext cx="1752374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4989" imgH="300615" progId="Equation.DSMT4">
                  <p:embed/>
                </p:oleObj>
              </mc:Choice>
              <mc:Fallback>
                <p:oleObj name="Equation" r:id="rId5" imgW="1004989" imgH="300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70064" y="2967905"/>
                        <a:ext cx="1752374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A61338-4F54-B706-4AD8-34E029FAB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4030"/>
              </p:ext>
            </p:extLst>
          </p:nvPr>
        </p:nvGraphicFramePr>
        <p:xfrm>
          <a:off x="5705856" y="3925402"/>
          <a:ext cx="4892040" cy="44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70737" imgH="270767" progId="Equation.DSMT4">
                  <p:embed/>
                </p:oleObj>
              </mc:Choice>
              <mc:Fallback>
                <p:oleObj name="Equation" r:id="rId7" imgW="2970737" imgH="270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5856" y="3925402"/>
                        <a:ext cx="4892040" cy="44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1994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459474"/>
            <a:ext cx="6002964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tro: a </a:t>
            </a:r>
            <a:r>
              <a:rPr lang="it-IT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ure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partite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ntum state</a:t>
            </a:r>
            <a:b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using schmidt decomposition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575642-E417-61BE-2D20-A61E43DAE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79865"/>
              </p:ext>
            </p:extLst>
          </p:nvPr>
        </p:nvGraphicFramePr>
        <p:xfrm>
          <a:off x="672156" y="3106838"/>
          <a:ext cx="1752374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4989" imgH="300615" progId="Equation.DSMT4">
                  <p:embed/>
                </p:oleObj>
              </mc:Choice>
              <mc:Fallback>
                <p:oleObj name="Equation" r:id="rId3" imgW="1004989" imgH="300615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575642-E417-61BE-2D20-A61E43DAE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156" y="3106838"/>
                        <a:ext cx="1752374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EC3768-0C74-3E6E-121A-D27513B85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25192"/>
              </p:ext>
            </p:extLst>
          </p:nvPr>
        </p:nvGraphicFramePr>
        <p:xfrm>
          <a:off x="6675120" y="2916937"/>
          <a:ext cx="5091222" cy="174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40804" imgH="1112915" progId="Equation.DSMT4">
                  <p:embed/>
                </p:oleObj>
              </mc:Choice>
              <mc:Fallback>
                <p:oleObj name="Equation" r:id="rId5" imgW="3240804" imgH="1112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5120" y="2916937"/>
                        <a:ext cx="5091222" cy="1748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Right 7">
            <a:extLst>
              <a:ext uri="{FF2B5EF4-FFF2-40B4-BE49-F238E27FC236}">
                <a16:creationId xmlns:a16="http://schemas.microsoft.com/office/drawing/2014/main" id="{EB247CA8-773D-0238-B6DC-6860F99EA061}"/>
              </a:ext>
            </a:extLst>
          </p:cNvPr>
          <p:cNvSpPr/>
          <p:nvPr/>
        </p:nvSpPr>
        <p:spPr>
          <a:xfrm>
            <a:off x="2688336" y="3270384"/>
            <a:ext cx="804672" cy="19612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106A50C0-8D26-6614-29E2-F02127B135CB}"/>
              </a:ext>
            </a:extLst>
          </p:cNvPr>
          <p:cNvSpPr/>
          <p:nvPr/>
        </p:nvSpPr>
        <p:spPr>
          <a:xfrm>
            <a:off x="743671" y="5321185"/>
            <a:ext cx="804672" cy="196128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D9390C6-CBFF-CDC4-CF51-404A4859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40446"/>
              </p:ext>
            </p:extLst>
          </p:nvPr>
        </p:nvGraphicFramePr>
        <p:xfrm>
          <a:off x="4572536" y="5321185"/>
          <a:ext cx="5389473" cy="45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95722" imgH="270767" progId="Equation.DSMT4">
                  <p:embed/>
                </p:oleObj>
              </mc:Choice>
              <mc:Fallback>
                <p:oleObj name="Equation" r:id="rId7" imgW="3195722" imgH="270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536" y="5321185"/>
                        <a:ext cx="5389473" cy="45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A9ED6B1-6681-57D1-8BA6-DCA186DD85ED}"/>
              </a:ext>
            </a:extLst>
          </p:cNvPr>
          <p:cNvSpPr txBox="1"/>
          <p:nvPr/>
        </p:nvSpPr>
        <p:spPr>
          <a:xfrm>
            <a:off x="3907021" y="3171657"/>
            <a:ext cx="2534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he reduced density matrices</a:t>
            </a:r>
          </a:p>
          <a:p>
            <a:pPr algn="ctr"/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of system A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AE8512A-0537-34DB-7467-577A76EB26A2}"/>
              </a:ext>
            </a:extLst>
          </p:cNvPr>
          <p:cNvSpPr txBox="1"/>
          <p:nvPr/>
        </p:nvSpPr>
        <p:spPr>
          <a:xfrm>
            <a:off x="3907021" y="4073313"/>
            <a:ext cx="2534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he reduced density matrices </a:t>
            </a:r>
          </a:p>
          <a:p>
            <a:pPr algn="ctr"/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of system B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5DA162B-1DBE-B544-715C-64C55C2AF118}"/>
              </a:ext>
            </a:extLst>
          </p:cNvPr>
          <p:cNvSpPr txBox="1"/>
          <p:nvPr/>
        </p:nvSpPr>
        <p:spPr>
          <a:xfrm>
            <a:off x="1658493" y="5255703"/>
            <a:ext cx="2534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he von Neumann entropy </a:t>
            </a:r>
          </a:p>
          <a:p>
            <a:pPr algn="ctr"/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of the reduced density matrix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78700AE-77E0-18E7-A135-53022112B067}"/>
              </a:ext>
            </a:extLst>
          </p:cNvPr>
          <p:cNvSpPr txBox="1"/>
          <p:nvPr/>
        </p:nvSpPr>
        <p:spPr>
          <a:xfrm>
            <a:off x="389305" y="6316254"/>
            <a:ext cx="760780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1200" i="1" u="none" strike="noStrike" dirty="0">
                <a:solidFill>
                  <a:srgbClr val="202122"/>
                </a:solidFill>
                <a:effectLst/>
                <a:latin typeface="Arial" panose="020B0604020202020204" pitchFamily="34" charset="0"/>
                <a:hlinkClick r:id="rId9" tooltip="John von Neumann"/>
              </a:rPr>
              <a:t>Von Neumann, John</a:t>
            </a:r>
            <a:r>
              <a:rPr lang="en-US" sz="120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(1955). </a:t>
            </a:r>
            <a:r>
              <a:rPr lang="en-US" sz="1200" i="1" u="none" strike="noStrike" dirty="0">
                <a:solidFill>
                  <a:srgbClr val="202122"/>
                </a:solidFill>
                <a:effectLst/>
                <a:latin typeface="Arial" panose="020B0604020202020204" pitchFamily="34" charset="0"/>
                <a:hlinkClick r:id="rId10" tooltip="Mathematical Foundations of Quantum Mechanics"/>
              </a:rPr>
              <a:t>Mathematical Foundations of Quantum Mechanics</a:t>
            </a:r>
            <a:r>
              <a:rPr lang="en-US" sz="120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 Princeton University Press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4640568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459474"/>
            <a:ext cx="6002964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tro: a </a:t>
            </a:r>
            <a:r>
              <a:rPr lang="it-IT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ure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partite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ntum state</a:t>
            </a:r>
            <a:b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using schmidt decomposition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D9390C6-CBFF-CDC4-CF51-404A4859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843"/>
              </p:ext>
            </p:extLst>
          </p:nvPr>
        </p:nvGraphicFramePr>
        <p:xfrm>
          <a:off x="3849815" y="3005949"/>
          <a:ext cx="4093445" cy="6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D9390C6-CBFF-CDC4-CF51-404A48599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9815" y="3005949"/>
                        <a:ext cx="4093445" cy="64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5DA162B-1DBE-B544-715C-64C55C2AF118}"/>
              </a:ext>
            </a:extLst>
          </p:cNvPr>
          <p:cNvSpPr txBox="1"/>
          <p:nvPr/>
        </p:nvSpPr>
        <p:spPr>
          <a:xfrm>
            <a:off x="672156" y="3066751"/>
            <a:ext cx="2534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he von Neumann entropy </a:t>
            </a:r>
          </a:p>
          <a:p>
            <a:pPr algn="ctr"/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of the reduced density matrix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D455F7B-27DB-D984-E9FD-3C26B287CE1A}"/>
              </a:ext>
            </a:extLst>
          </p:cNvPr>
          <p:cNvSpPr txBox="1"/>
          <p:nvPr/>
        </p:nvSpPr>
        <p:spPr>
          <a:xfrm>
            <a:off x="2255868" y="4420009"/>
            <a:ext cx="76786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This can be used to measure the entanglement of the state </a:t>
            </a:r>
            <a:r>
              <a:rPr lang="el-GR" sz="2000" b="0" i="0" dirty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ᴪ</a:t>
            </a:r>
            <a:r>
              <a:rPr lang="en-US" sz="2000" b="0" i="0" dirty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 !!!   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D75308-D9F9-7612-9BCC-5576DD270FD2}"/>
              </a:ext>
            </a:extLst>
          </p:cNvPr>
          <p:cNvSpPr txBox="1"/>
          <p:nvPr/>
        </p:nvSpPr>
        <p:spPr>
          <a:xfrm>
            <a:off x="1275935" y="5340297"/>
            <a:ext cx="963853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0" i="0" dirty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This is also known as </a:t>
            </a:r>
            <a:r>
              <a:rPr lang="en-US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entanglement entropy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</a:rPr>
              <a:t> or </a:t>
            </a:r>
            <a:r>
              <a:rPr lang="en-U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the entanglement of formation(EOF)</a:t>
            </a:r>
            <a:r>
              <a:rPr lang="en-US" sz="2000" b="0" i="0" dirty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 of a pure state.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106345-2FC2-0E66-1D54-9FF6C6002F0E}"/>
              </a:ext>
            </a:extLst>
          </p:cNvPr>
          <p:cNvSpPr/>
          <p:nvPr/>
        </p:nvSpPr>
        <p:spPr>
          <a:xfrm>
            <a:off x="3605965" y="2772906"/>
            <a:ext cx="4581144" cy="1107869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8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267450"/>
            <a:ext cx="6002964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a </a:t>
            </a:r>
            <a:r>
              <a:rPr lang="it-IT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xed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ntum state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ED62A31-C005-E728-41A5-AB993157D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01026"/>
              </p:ext>
            </p:extLst>
          </p:nvPr>
        </p:nvGraphicFramePr>
        <p:xfrm>
          <a:off x="2024253" y="2596625"/>
          <a:ext cx="3144950" cy="75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5287" imgH="391013" progId="Equation.DSMT4">
                  <p:embed/>
                </p:oleObj>
              </mc:Choice>
              <mc:Fallback>
                <p:oleObj name="Equation" r:id="rId3" imgW="1635287" imgH="391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253" y="2596625"/>
                        <a:ext cx="3144950" cy="751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9B71783-9FE1-B5B1-B055-E8BBEB533628}"/>
              </a:ext>
            </a:extLst>
          </p:cNvPr>
          <p:cNvSpPr txBox="1"/>
          <p:nvPr/>
        </p:nvSpPr>
        <p:spPr>
          <a:xfrm>
            <a:off x="672156" y="2802910"/>
            <a:ext cx="1581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ixed state 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B66A15-0599-DCCC-83A5-562E47687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38454"/>
              </p:ext>
            </p:extLst>
          </p:nvPr>
        </p:nvGraphicFramePr>
        <p:xfrm>
          <a:off x="3496144" y="3704639"/>
          <a:ext cx="4840098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70473" imgH="391013" progId="Equation.DSMT4">
                  <p:embed/>
                </p:oleObj>
              </mc:Choice>
              <mc:Fallback>
                <p:oleObj name="Equation" r:id="rId5" imgW="2670473" imgH="391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6144" y="3704639"/>
                        <a:ext cx="4840098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75A693A-85C5-726A-138C-02C38587BF2F}"/>
              </a:ext>
            </a:extLst>
          </p:cNvPr>
          <p:cNvSpPr txBox="1"/>
          <p:nvPr/>
        </p:nvSpPr>
        <p:spPr>
          <a:xfrm>
            <a:off x="672156" y="3889305"/>
            <a:ext cx="34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ntanglement Of Formation: </a:t>
            </a: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A8937DAF-1C75-FEAB-CCFF-6E810BABC39A}"/>
              </a:ext>
            </a:extLst>
          </p:cNvPr>
          <p:cNvSpPr/>
          <p:nvPr/>
        </p:nvSpPr>
        <p:spPr>
          <a:xfrm rot="5400000">
            <a:off x="7730079" y="3978587"/>
            <a:ext cx="356891" cy="855434"/>
          </a:xfrm>
          <a:prstGeom prst="rightBrace">
            <a:avLst>
              <a:gd name="adj1" fmla="val 21862"/>
              <a:gd name="adj2" fmla="val 52138"/>
            </a:avLst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9AE0FC-33DE-5676-5CF3-0EE13B9224C3}"/>
              </a:ext>
            </a:extLst>
          </p:cNvPr>
          <p:cNvSpPr txBox="1"/>
          <p:nvPr/>
        </p:nvSpPr>
        <p:spPr>
          <a:xfrm>
            <a:off x="7480807" y="4726294"/>
            <a:ext cx="36291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It shows only a part of entanglement !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960EFB-5228-4C07-7D54-86DEC95022F5}"/>
              </a:ext>
            </a:extLst>
          </p:cNvPr>
          <p:cNvSpPr txBox="1"/>
          <p:nvPr/>
        </p:nvSpPr>
        <p:spPr>
          <a:xfrm>
            <a:off x="7486865" y="5246771"/>
            <a:ext cx="1041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5FA44B-3688-4B17-34C9-9C61A4DA4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5244"/>
              </p:ext>
            </p:extLst>
          </p:nvPr>
        </p:nvGraphicFramePr>
        <p:xfrm>
          <a:off x="8400250" y="5246771"/>
          <a:ext cx="961417" cy="3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00250" y="5246771"/>
                        <a:ext cx="961417" cy="338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56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2366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State Spac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668D90D-4ABC-15E8-0A21-5050B31AB3C6}"/>
                  </a:ext>
                </a:extLst>
              </p:cNvPr>
              <p:cNvSpPr txBox="1"/>
              <p:nvPr/>
            </p:nvSpPr>
            <p:spPr>
              <a:xfrm>
                <a:off x="2735307" y="1891873"/>
                <a:ext cx="1652825" cy="10749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𝑒𝑟𝑚𝑖𝑡𝑖𝑜𝑛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𝑟𝑎𝑐𝑒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𝑜𝑠𝑖𝑡𝑖𝑣𝑖𝑡𝑦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668D90D-4ABC-15E8-0A21-5050B31AB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307" y="1891873"/>
                <a:ext cx="1652825" cy="10749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CED5FFF2-2574-AD7C-06BB-EE6D2E7A242F}"/>
              </a:ext>
            </a:extLst>
          </p:cNvPr>
          <p:cNvCxnSpPr>
            <a:cxnSpLocks/>
          </p:cNvCxnSpPr>
          <p:nvPr/>
        </p:nvCxnSpPr>
        <p:spPr>
          <a:xfrm>
            <a:off x="4388132" y="2069484"/>
            <a:ext cx="1707868" cy="57524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Connector: Elbow 10">
            <a:extLst>
              <a:ext uri="{FF2B5EF4-FFF2-40B4-BE49-F238E27FC236}">
                <a16:creationId xmlns:a16="http://schemas.microsoft.com/office/drawing/2014/main" id="{7234232F-C177-D7A1-655B-CBE01088775F}"/>
              </a:ext>
            </a:extLst>
          </p:cNvPr>
          <p:cNvCxnSpPr>
            <a:cxnSpLocks/>
          </p:cNvCxnSpPr>
          <p:nvPr/>
        </p:nvCxnSpPr>
        <p:spPr>
          <a:xfrm>
            <a:off x="4334970" y="2459535"/>
            <a:ext cx="1292107" cy="126840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Connector: Elbow 11">
            <a:extLst>
              <a:ext uri="{FF2B5EF4-FFF2-40B4-BE49-F238E27FC236}">
                <a16:creationId xmlns:a16="http://schemas.microsoft.com/office/drawing/2014/main" id="{3B16278F-26E8-14C5-8023-6AA9586440C4}"/>
              </a:ext>
            </a:extLst>
          </p:cNvPr>
          <p:cNvCxnSpPr/>
          <p:nvPr/>
        </p:nvCxnSpPr>
        <p:spPr>
          <a:xfrm rot="16200000" flipH="1">
            <a:off x="3822784" y="3339792"/>
            <a:ext cx="2785403" cy="1761030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88C412F-88C3-9309-373A-01CD4D353C13}"/>
              </a:ext>
            </a:extLst>
          </p:cNvPr>
          <p:cNvSpPr txBox="1"/>
          <p:nvPr/>
        </p:nvSpPr>
        <p:spPr>
          <a:xfrm>
            <a:off x="6117811" y="2413893"/>
            <a:ext cx="2328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coefficient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16F8D2D-FD62-48C8-3D80-E4B2F4BA72F7}"/>
                  </a:ext>
                </a:extLst>
              </p:cNvPr>
              <p:cNvSpPr txBox="1"/>
              <p:nvPr/>
            </p:nvSpPr>
            <p:spPr>
              <a:xfrm>
                <a:off x="5726097" y="3292714"/>
                <a:ext cx="2272673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16F8D2D-FD62-48C8-3D80-E4B2F4BA7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6097" y="3292714"/>
                <a:ext cx="2272673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029C0E0-50FB-664B-459F-94D25CED0B72}"/>
              </a:ext>
            </a:extLst>
          </p:cNvPr>
          <p:cNvCxnSpPr>
            <a:cxnSpLocks/>
          </p:cNvCxnSpPr>
          <p:nvPr/>
        </p:nvCxnSpPr>
        <p:spPr>
          <a:xfrm>
            <a:off x="7984702" y="3727941"/>
            <a:ext cx="0" cy="664561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D2ECAC5-1F94-E49B-EEFE-F1DEA2727434}"/>
                  </a:ext>
                </a:extLst>
              </p:cNvPr>
              <p:cNvSpPr txBox="1"/>
              <p:nvPr/>
            </p:nvSpPr>
            <p:spPr>
              <a:xfrm>
                <a:off x="8027679" y="3684616"/>
                <a:ext cx="246394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: </m:t>
                    </m:r>
                  </m:oMath>
                </a14:m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loch vector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acc>
                    <m:r>
                      <a:rPr lang="el-GR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  Pauli matrices </a:t>
                </a:r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D2ECAC5-1F94-E49B-EEFE-F1DEA2727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7679" y="3684616"/>
                <a:ext cx="2463944" cy="707886"/>
              </a:xfrm>
              <a:prstGeom prst="rect">
                <a:avLst/>
              </a:prstGeom>
              <a:blipFill>
                <a:blip r:embed="rId5"/>
                <a:stretch>
                  <a:fillRect l="-2228" t="-9402" r="-1733" b="-13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7F309EA-2270-E1C9-D239-FA80459EC909}"/>
                  </a:ext>
                </a:extLst>
              </p:cNvPr>
              <p:cNvSpPr txBox="1"/>
              <p:nvPr/>
            </p:nvSpPr>
            <p:spPr>
              <a:xfrm>
                <a:off x="6253970" y="5474509"/>
                <a:ext cx="1955151" cy="3727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p>
                            <m: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z</m:t>
                            </m:r>
                          </m:e>
                          <m:sup>
                            <m: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7F309EA-2270-E1C9-D239-FA80459EC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970" y="5474509"/>
                <a:ext cx="1955151" cy="372731"/>
              </a:xfrm>
              <a:prstGeom prst="rect">
                <a:avLst/>
              </a:prstGeom>
              <a:blipFill>
                <a:blip r:embed="rId6"/>
                <a:stretch>
                  <a:fillRect r="-1558" b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1B4828-9A48-6C11-5A9E-D8DA747CB140}"/>
              </a:ext>
            </a:extLst>
          </p:cNvPr>
          <p:cNvSpPr txBox="1"/>
          <p:nvPr/>
        </p:nvSpPr>
        <p:spPr>
          <a:xfrm>
            <a:off x="6533471" y="5950633"/>
            <a:ext cx="11737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h sphere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0E900F-F523-1C86-9975-E9E934F34B74}"/>
              </a:ext>
            </a:extLst>
          </p:cNvPr>
          <p:cNvSpPr txBox="1"/>
          <p:nvPr/>
        </p:nvSpPr>
        <p:spPr>
          <a:xfrm>
            <a:off x="1812226" y="2157050"/>
            <a:ext cx="9972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Ѕ</a:t>
            </a:r>
            <a:r>
              <a:rPr lang="az-Cyrl-AZ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ℌ)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6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  <p:bldP spid="16" grpId="0"/>
      <p:bldP spid="17" grpId="0"/>
      <p:bldP spid="18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267450"/>
            <a:ext cx="6002964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a </a:t>
            </a:r>
            <a:r>
              <a:rPr lang="it-IT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xed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ntum state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ED62A31-C005-E728-41A5-AB993157D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253" y="2596625"/>
          <a:ext cx="3144950" cy="75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5287" imgH="391013" progId="Equation.DSMT4">
                  <p:embed/>
                </p:oleObj>
              </mc:Choice>
              <mc:Fallback>
                <p:oleObj name="Equation" r:id="rId3" imgW="1635287" imgH="391013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ED62A31-C005-E728-41A5-AB993157D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253" y="2596625"/>
                        <a:ext cx="3144950" cy="751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9B71783-9FE1-B5B1-B055-E8BBEB533628}"/>
              </a:ext>
            </a:extLst>
          </p:cNvPr>
          <p:cNvSpPr txBox="1"/>
          <p:nvPr/>
        </p:nvSpPr>
        <p:spPr>
          <a:xfrm>
            <a:off x="672156" y="2802910"/>
            <a:ext cx="1581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ixed state 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B66A15-0599-DCCC-83A5-562E47687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6144" y="3704639"/>
          <a:ext cx="4840098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70473" imgH="391013" progId="Equation.DSMT4">
                  <p:embed/>
                </p:oleObj>
              </mc:Choice>
              <mc:Fallback>
                <p:oleObj name="Equation" r:id="rId5" imgW="2670473" imgH="3910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B66A15-0599-DCCC-83A5-562E47687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6144" y="3704639"/>
                        <a:ext cx="4840098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75A693A-85C5-726A-138C-02C38587BF2F}"/>
              </a:ext>
            </a:extLst>
          </p:cNvPr>
          <p:cNvSpPr txBox="1"/>
          <p:nvPr/>
        </p:nvSpPr>
        <p:spPr>
          <a:xfrm>
            <a:off x="672156" y="3889305"/>
            <a:ext cx="34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ntanglement Of Formation: </a:t>
            </a: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A8937DAF-1C75-FEAB-CCFF-6E810BABC39A}"/>
              </a:ext>
            </a:extLst>
          </p:cNvPr>
          <p:cNvSpPr/>
          <p:nvPr/>
        </p:nvSpPr>
        <p:spPr>
          <a:xfrm rot="5400000">
            <a:off x="7730079" y="3978587"/>
            <a:ext cx="356891" cy="855434"/>
          </a:xfrm>
          <a:prstGeom prst="rightBrace">
            <a:avLst>
              <a:gd name="adj1" fmla="val 21862"/>
              <a:gd name="adj2" fmla="val 52138"/>
            </a:avLst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9AE0FC-33DE-5676-5CF3-0EE13B9224C3}"/>
              </a:ext>
            </a:extLst>
          </p:cNvPr>
          <p:cNvSpPr txBox="1"/>
          <p:nvPr/>
        </p:nvSpPr>
        <p:spPr>
          <a:xfrm>
            <a:off x="7480807" y="4726294"/>
            <a:ext cx="36291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It shows only a part of entanglement !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960EFB-5228-4C07-7D54-86DEC95022F5}"/>
              </a:ext>
            </a:extLst>
          </p:cNvPr>
          <p:cNvSpPr txBox="1"/>
          <p:nvPr/>
        </p:nvSpPr>
        <p:spPr>
          <a:xfrm>
            <a:off x="7486865" y="5246771"/>
            <a:ext cx="1041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5FA44B-3688-4B17-34C9-9C61A4DA4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0250" y="5246771"/>
          <a:ext cx="961417" cy="3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5FA44B-3688-4B17-34C9-9C61A4DA4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00250" y="5246771"/>
                        <a:ext cx="961417" cy="338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Multiplication Sign 14">
            <a:extLst>
              <a:ext uri="{FF2B5EF4-FFF2-40B4-BE49-F238E27FC236}">
                <a16:creationId xmlns:a16="http://schemas.microsoft.com/office/drawing/2014/main" id="{8F57BAD4-5A8C-31D4-ED3A-E8F8ED617F99}"/>
              </a:ext>
            </a:extLst>
          </p:cNvPr>
          <p:cNvSpPr/>
          <p:nvPr/>
        </p:nvSpPr>
        <p:spPr>
          <a:xfrm>
            <a:off x="3232404" y="3215178"/>
            <a:ext cx="6885432" cy="1536192"/>
          </a:xfrm>
          <a:prstGeom prst="mathMultiply">
            <a:avLst>
              <a:gd name="adj1" fmla="val 2687"/>
            </a:avLst>
          </a:prstGeom>
          <a:solidFill>
            <a:srgbClr val="990000"/>
          </a:solidFill>
          <a:ln>
            <a:solidFill>
              <a:srgbClr val="99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5766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267450"/>
            <a:ext cx="6002964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a </a:t>
            </a:r>
            <a:r>
              <a:rPr lang="it-IT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xed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ntum state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B66A15-0599-DCCC-83A5-562E47687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6785"/>
              </p:ext>
            </p:extLst>
          </p:nvPr>
        </p:nvGraphicFramePr>
        <p:xfrm>
          <a:off x="3775190" y="3702836"/>
          <a:ext cx="4641619" cy="102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406080" progId="Equation.DSMT4">
                  <p:embed/>
                </p:oleObj>
              </mc:Choice>
              <mc:Fallback>
                <p:oleObj name="Equation" r:id="rId3" imgW="184140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B66A15-0599-DCCC-83A5-562E47687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5190" y="3702836"/>
                        <a:ext cx="4641619" cy="1024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5140BD8-78EE-E15E-0F74-E4855B236A21}"/>
              </a:ext>
            </a:extLst>
          </p:cNvPr>
          <p:cNvSpPr txBox="1"/>
          <p:nvPr/>
        </p:nvSpPr>
        <p:spPr>
          <a:xfrm>
            <a:off x="672156" y="2541090"/>
            <a:ext cx="105932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We define the entanglement of formation for </a:t>
            </a:r>
            <a:r>
              <a:rPr lang="en-US" sz="1600" b="0" i="0" dirty="0">
                <a:solidFill>
                  <a:srgbClr val="202122"/>
                </a:solidFill>
                <a:latin typeface="Arial" panose="020B0604020202020204" pitchFamily="34" charset="0"/>
              </a:rPr>
              <a:t>mixed states </a:t>
            </a:r>
            <a:r>
              <a:rPr lang="en-US" sz="16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by minimizing over all these ensemble realizations: </a:t>
            </a:r>
            <a:endParaRPr lang="en-US" sz="16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A5A9AB8-8FA4-4887-B1B5-A0846DEAAE4A}"/>
              </a:ext>
            </a:extLst>
          </p:cNvPr>
          <p:cNvSpPr/>
          <p:nvPr/>
        </p:nvSpPr>
        <p:spPr>
          <a:xfrm>
            <a:off x="3594474" y="3570904"/>
            <a:ext cx="5003050" cy="128846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89F40E-B01B-D349-E798-1E8DFC68FAB0}"/>
              </a:ext>
            </a:extLst>
          </p:cNvPr>
          <p:cNvSpPr txBox="1"/>
          <p:nvPr/>
        </p:nvSpPr>
        <p:spPr>
          <a:xfrm>
            <a:off x="547236" y="6339697"/>
            <a:ext cx="793278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C. H. Bennett, D. P. DiVincenzo, J. A. Smolin, and W. K. </a:t>
            </a:r>
            <a:r>
              <a:rPr lang="en-US" sz="1100" dirty="0" err="1"/>
              <a:t>Wootters</a:t>
            </a:r>
            <a:r>
              <a:rPr lang="en-US" sz="1100" dirty="0"/>
              <a:t>, Phys. Rev. A54, 3824 (1996).</a:t>
            </a:r>
          </a:p>
        </p:txBody>
      </p:sp>
    </p:spTree>
    <p:extLst>
      <p:ext uri="{BB962C8B-B14F-4D97-AF65-F5344CB8AC3E}">
        <p14:creationId xmlns:p14="http://schemas.microsoft.com/office/powerpoint/2010/main" val="147978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267450"/>
            <a:ext cx="8855892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wo-qubit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ystems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D0ADDC1-5817-F02D-0769-2826A5826326}"/>
              </a:ext>
            </a:extLst>
          </p:cNvPr>
          <p:cNvSpPr txBox="1"/>
          <p:nvPr/>
        </p:nvSpPr>
        <p:spPr>
          <a:xfrm>
            <a:off x="556641" y="6356816"/>
            <a:ext cx="609447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W. K. </a:t>
            </a:r>
            <a:r>
              <a:rPr lang="en-US" sz="1100" dirty="0" err="1"/>
              <a:t>Wootters</a:t>
            </a:r>
            <a:r>
              <a:rPr lang="en-US" sz="1100" dirty="0"/>
              <a:t>, Phys. Rev. Lett. 80, 2245 (1998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D6BDC2-5D75-F628-8256-7587E1263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89541"/>
              </p:ext>
            </p:extLst>
          </p:nvPr>
        </p:nvGraphicFramePr>
        <p:xfrm>
          <a:off x="3505899" y="2432478"/>
          <a:ext cx="4485958" cy="158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660240" progId="Equation.DSMT4">
                  <p:embed/>
                </p:oleObj>
              </mc:Choice>
              <mc:Fallback>
                <p:oleObj name="Equation" r:id="rId3" imgW="1866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899" y="2432478"/>
                        <a:ext cx="4485958" cy="158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F9AED8E-1270-537F-ED35-D42B5D74AC28}"/>
              </a:ext>
            </a:extLst>
          </p:cNvPr>
          <p:cNvSpPr/>
          <p:nvPr/>
        </p:nvSpPr>
        <p:spPr>
          <a:xfrm>
            <a:off x="3337561" y="2675757"/>
            <a:ext cx="4873752" cy="1506486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0026906-B853-6FE0-8D7E-6C92E78E9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96118"/>
              </p:ext>
            </p:extLst>
          </p:nvPr>
        </p:nvGraphicFramePr>
        <p:xfrm>
          <a:off x="5748877" y="4471715"/>
          <a:ext cx="4388324" cy="44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5521" imgH="240492" progId="Equation.DSMT4">
                  <p:embed/>
                </p:oleObj>
              </mc:Choice>
              <mc:Fallback>
                <p:oleObj name="Equation" r:id="rId5" imgW="2385521" imgH="2404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8877" y="4471715"/>
                        <a:ext cx="4388324" cy="440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Google Shape;687;p39">
            <a:extLst>
              <a:ext uri="{FF2B5EF4-FFF2-40B4-BE49-F238E27FC236}">
                <a16:creationId xmlns:a16="http://schemas.microsoft.com/office/drawing/2014/main" id="{CAB0AFB2-BB85-0964-5927-44593C89C4A9}"/>
              </a:ext>
            </a:extLst>
          </p:cNvPr>
          <p:cNvSpPr/>
          <p:nvPr/>
        </p:nvSpPr>
        <p:spPr>
          <a:xfrm>
            <a:off x="5208682" y="4596967"/>
            <a:ext cx="386850" cy="190371"/>
          </a:xfrm>
          <a:custGeom>
            <a:avLst/>
            <a:gdLst/>
            <a:ahLst/>
            <a:cxnLst/>
            <a:rect l="l" t="t" r="r" b="b"/>
            <a:pathLst>
              <a:path w="11705" h="5586" extrusionOk="0">
                <a:moveTo>
                  <a:pt x="1588" y="1999"/>
                </a:moveTo>
                <a:cubicBezTo>
                  <a:pt x="2034" y="1999"/>
                  <a:pt x="2391" y="2356"/>
                  <a:pt x="2391" y="2784"/>
                </a:cubicBezTo>
                <a:cubicBezTo>
                  <a:pt x="2391" y="3230"/>
                  <a:pt x="2034" y="3587"/>
                  <a:pt x="1588" y="3587"/>
                </a:cubicBezTo>
                <a:cubicBezTo>
                  <a:pt x="1160" y="3587"/>
                  <a:pt x="803" y="3230"/>
                  <a:pt x="803" y="2784"/>
                </a:cubicBezTo>
                <a:cubicBezTo>
                  <a:pt x="803" y="2356"/>
                  <a:pt x="1160" y="1999"/>
                  <a:pt x="1588" y="1999"/>
                </a:cubicBezTo>
                <a:close/>
                <a:moveTo>
                  <a:pt x="2784" y="0"/>
                </a:moveTo>
                <a:cubicBezTo>
                  <a:pt x="1249" y="0"/>
                  <a:pt x="0" y="1249"/>
                  <a:pt x="0" y="2784"/>
                </a:cubicBezTo>
                <a:cubicBezTo>
                  <a:pt x="0" y="4336"/>
                  <a:pt x="1249" y="5585"/>
                  <a:pt x="2784" y="5585"/>
                </a:cubicBezTo>
                <a:cubicBezTo>
                  <a:pt x="3854" y="5585"/>
                  <a:pt x="4782" y="4996"/>
                  <a:pt x="5246" y="4122"/>
                </a:cubicBezTo>
                <a:lnTo>
                  <a:pt x="6120" y="4122"/>
                </a:lnTo>
                <a:lnTo>
                  <a:pt x="6638" y="3587"/>
                </a:lnTo>
                <a:lnTo>
                  <a:pt x="7173" y="4122"/>
                </a:lnTo>
                <a:lnTo>
                  <a:pt x="8047" y="3248"/>
                </a:lnTo>
                <a:lnTo>
                  <a:pt x="8904" y="4122"/>
                </a:lnTo>
                <a:lnTo>
                  <a:pt x="9778" y="3248"/>
                </a:lnTo>
                <a:lnTo>
                  <a:pt x="10634" y="4122"/>
                </a:lnTo>
                <a:lnTo>
                  <a:pt x="11705" y="2784"/>
                </a:lnTo>
                <a:lnTo>
                  <a:pt x="10634" y="1463"/>
                </a:lnTo>
                <a:lnTo>
                  <a:pt x="5246" y="1463"/>
                </a:lnTo>
                <a:cubicBezTo>
                  <a:pt x="4782" y="589"/>
                  <a:pt x="3854" y="0"/>
                  <a:pt x="2784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7750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267450"/>
            <a:ext cx="8855892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wo-qubit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ystems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D6BDC2-5D75-F628-8256-7587E1263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513397"/>
              </p:ext>
            </p:extLst>
          </p:nvPr>
        </p:nvGraphicFramePr>
        <p:xfrm>
          <a:off x="2066925" y="2249488"/>
          <a:ext cx="98075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94080" imgH="660240" progId="Equation.DSMT4">
                  <p:embed/>
                </p:oleObj>
              </mc:Choice>
              <mc:Fallback>
                <p:oleObj name="Equation" r:id="rId3" imgW="519408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D6BDC2-5D75-F628-8256-7587E1263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6925" y="2249488"/>
                        <a:ext cx="980757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F9AED8E-1270-537F-ED35-D42B5D74AC28}"/>
              </a:ext>
            </a:extLst>
          </p:cNvPr>
          <p:cNvSpPr/>
          <p:nvPr/>
        </p:nvSpPr>
        <p:spPr>
          <a:xfrm>
            <a:off x="2024253" y="2476788"/>
            <a:ext cx="10018394" cy="1247219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BA11F482-928C-5AE8-0DD8-76EA9D715895}"/>
              </a:ext>
            </a:extLst>
          </p:cNvPr>
          <p:cNvSpPr/>
          <p:nvPr/>
        </p:nvSpPr>
        <p:spPr>
          <a:xfrm>
            <a:off x="672156" y="2932533"/>
            <a:ext cx="896112" cy="261610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DB1B22-CFE5-6051-931A-114AD6CAD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67" y="4358203"/>
          <a:ext cx="6823317" cy="59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10972" imgH="360738" progId="Equation.DSMT4">
                  <p:embed/>
                </p:oleObj>
              </mc:Choice>
              <mc:Fallback>
                <p:oleObj name="Equation" r:id="rId5" imgW="4110972" imgH="36073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3DB1B22-CFE5-6051-931A-114AD6CAD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467" y="4358203"/>
                        <a:ext cx="6823317" cy="598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Google Shape;565;p39">
            <a:extLst>
              <a:ext uri="{FF2B5EF4-FFF2-40B4-BE49-F238E27FC236}">
                <a16:creationId xmlns:a16="http://schemas.microsoft.com/office/drawing/2014/main" id="{A3A291E7-6D77-75AD-F8D2-50CBB0C9C409}"/>
              </a:ext>
            </a:extLst>
          </p:cNvPr>
          <p:cNvSpPr/>
          <p:nvPr/>
        </p:nvSpPr>
        <p:spPr>
          <a:xfrm>
            <a:off x="556641" y="4108831"/>
            <a:ext cx="351487" cy="362475"/>
          </a:xfrm>
          <a:custGeom>
            <a:avLst/>
            <a:gdLst/>
            <a:ahLst/>
            <a:cxnLst/>
            <a:rect l="l" t="t" r="r" b="b"/>
            <a:pathLst>
              <a:path w="10635" h="10636" extrusionOk="0">
                <a:moveTo>
                  <a:pt x="4622" y="1"/>
                </a:moveTo>
                <a:lnTo>
                  <a:pt x="3088" y="1518"/>
                </a:lnTo>
                <a:cubicBezTo>
                  <a:pt x="2736" y="1869"/>
                  <a:pt x="3337" y="2464"/>
                  <a:pt x="3833" y="2464"/>
                </a:cubicBezTo>
                <a:cubicBezTo>
                  <a:pt x="3840" y="2464"/>
                  <a:pt x="3848" y="2463"/>
                  <a:pt x="3855" y="2463"/>
                </a:cubicBezTo>
                <a:cubicBezTo>
                  <a:pt x="3868" y="2463"/>
                  <a:pt x="3881" y="2462"/>
                  <a:pt x="3895" y="2462"/>
                </a:cubicBezTo>
                <a:cubicBezTo>
                  <a:pt x="4739" y="2462"/>
                  <a:pt x="5041" y="3580"/>
                  <a:pt x="4426" y="4230"/>
                </a:cubicBezTo>
                <a:lnTo>
                  <a:pt x="4336" y="4319"/>
                </a:lnTo>
                <a:cubicBezTo>
                  <a:pt x="4098" y="4545"/>
                  <a:pt x="3794" y="4649"/>
                  <a:pt x="3504" y="4649"/>
                </a:cubicBezTo>
                <a:cubicBezTo>
                  <a:pt x="2994" y="4649"/>
                  <a:pt x="2529" y="4324"/>
                  <a:pt x="2552" y="3766"/>
                </a:cubicBezTo>
                <a:cubicBezTo>
                  <a:pt x="2566" y="3371"/>
                  <a:pt x="2190" y="2909"/>
                  <a:pt x="1856" y="2909"/>
                </a:cubicBezTo>
                <a:cubicBezTo>
                  <a:pt x="1767" y="2909"/>
                  <a:pt x="1681" y="2942"/>
                  <a:pt x="1607" y="3016"/>
                </a:cubicBezTo>
                <a:lnTo>
                  <a:pt x="1" y="4622"/>
                </a:lnTo>
                <a:lnTo>
                  <a:pt x="2249" y="6888"/>
                </a:lnTo>
                <a:cubicBezTo>
                  <a:pt x="2624" y="7245"/>
                  <a:pt x="1999" y="7834"/>
                  <a:pt x="1500" y="7834"/>
                </a:cubicBezTo>
                <a:cubicBezTo>
                  <a:pt x="1493" y="7834"/>
                  <a:pt x="1486" y="7834"/>
                  <a:pt x="1479" y="7834"/>
                </a:cubicBezTo>
                <a:cubicBezTo>
                  <a:pt x="621" y="7834"/>
                  <a:pt x="327" y="8963"/>
                  <a:pt x="964" y="9618"/>
                </a:cubicBezTo>
                <a:lnTo>
                  <a:pt x="1053" y="9707"/>
                </a:lnTo>
                <a:cubicBezTo>
                  <a:pt x="1282" y="9930"/>
                  <a:pt x="1573" y="10032"/>
                  <a:pt x="1851" y="10032"/>
                </a:cubicBezTo>
                <a:cubicBezTo>
                  <a:pt x="2352" y="10032"/>
                  <a:pt x="2814" y="9699"/>
                  <a:pt x="2802" y="9136"/>
                </a:cubicBezTo>
                <a:cubicBezTo>
                  <a:pt x="2788" y="8740"/>
                  <a:pt x="3168" y="8264"/>
                  <a:pt x="3503" y="8264"/>
                </a:cubicBezTo>
                <a:cubicBezTo>
                  <a:pt x="3590" y="8264"/>
                  <a:pt x="3674" y="8296"/>
                  <a:pt x="3748" y="8369"/>
                </a:cubicBezTo>
                <a:lnTo>
                  <a:pt x="6014" y="10635"/>
                </a:lnTo>
                <a:lnTo>
                  <a:pt x="7637" y="9011"/>
                </a:lnTo>
                <a:cubicBezTo>
                  <a:pt x="7994" y="8655"/>
                  <a:pt x="7388" y="8066"/>
                  <a:pt x="6870" y="8066"/>
                </a:cubicBezTo>
                <a:cubicBezTo>
                  <a:pt x="6857" y="8066"/>
                  <a:pt x="6843" y="8067"/>
                  <a:pt x="6830" y="8067"/>
                </a:cubicBezTo>
                <a:cubicBezTo>
                  <a:pt x="5986" y="8067"/>
                  <a:pt x="5684" y="6967"/>
                  <a:pt x="6299" y="6317"/>
                </a:cubicBezTo>
                <a:lnTo>
                  <a:pt x="6388" y="6228"/>
                </a:lnTo>
                <a:cubicBezTo>
                  <a:pt x="6624" y="5999"/>
                  <a:pt x="6932" y="5892"/>
                  <a:pt x="7225" y="5892"/>
                </a:cubicBezTo>
                <a:cubicBezTo>
                  <a:pt x="7732" y="5892"/>
                  <a:pt x="8195" y="6210"/>
                  <a:pt x="8173" y="6763"/>
                </a:cubicBezTo>
                <a:cubicBezTo>
                  <a:pt x="8159" y="7173"/>
                  <a:pt x="8535" y="7638"/>
                  <a:pt x="8870" y="7638"/>
                </a:cubicBezTo>
                <a:cubicBezTo>
                  <a:pt x="8958" y="7638"/>
                  <a:pt x="9044" y="7605"/>
                  <a:pt x="9118" y="7531"/>
                </a:cubicBezTo>
                <a:lnTo>
                  <a:pt x="10635" y="6014"/>
                </a:lnTo>
                <a:lnTo>
                  <a:pt x="8369" y="3748"/>
                </a:lnTo>
                <a:cubicBezTo>
                  <a:pt x="8017" y="3396"/>
                  <a:pt x="8601" y="2802"/>
                  <a:pt x="9114" y="2802"/>
                </a:cubicBezTo>
                <a:cubicBezTo>
                  <a:pt x="9121" y="2802"/>
                  <a:pt x="9129" y="2802"/>
                  <a:pt x="9136" y="2802"/>
                </a:cubicBezTo>
                <a:cubicBezTo>
                  <a:pt x="9149" y="2803"/>
                  <a:pt x="9162" y="2803"/>
                  <a:pt x="9175" y="2803"/>
                </a:cubicBezTo>
                <a:cubicBezTo>
                  <a:pt x="10019" y="2803"/>
                  <a:pt x="10287" y="1668"/>
                  <a:pt x="9671" y="1036"/>
                </a:cubicBezTo>
                <a:lnTo>
                  <a:pt x="9582" y="929"/>
                </a:lnTo>
                <a:cubicBezTo>
                  <a:pt x="9353" y="706"/>
                  <a:pt x="9061" y="604"/>
                  <a:pt x="8781" y="604"/>
                </a:cubicBezTo>
                <a:cubicBezTo>
                  <a:pt x="8275" y="604"/>
                  <a:pt x="7811" y="937"/>
                  <a:pt x="7834" y="1500"/>
                </a:cubicBezTo>
                <a:cubicBezTo>
                  <a:pt x="7834" y="1909"/>
                  <a:pt x="7465" y="2374"/>
                  <a:pt x="7135" y="2374"/>
                </a:cubicBezTo>
                <a:cubicBezTo>
                  <a:pt x="7047" y="2374"/>
                  <a:pt x="6963" y="2342"/>
                  <a:pt x="6888" y="2267"/>
                </a:cubicBezTo>
                <a:lnTo>
                  <a:pt x="4622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Right Brace 20">
            <a:extLst>
              <a:ext uri="{FF2B5EF4-FFF2-40B4-BE49-F238E27FC236}">
                <a16:creationId xmlns:a16="http://schemas.microsoft.com/office/drawing/2014/main" id="{25F19110-9973-3AB3-75A0-8D60E01BE345}"/>
              </a:ext>
            </a:extLst>
          </p:cNvPr>
          <p:cNvSpPr/>
          <p:nvPr/>
        </p:nvSpPr>
        <p:spPr>
          <a:xfrm rot="5400000">
            <a:off x="4907494" y="3185670"/>
            <a:ext cx="134898" cy="250318"/>
          </a:xfrm>
          <a:prstGeom prst="rightBrace">
            <a:avLst>
              <a:gd name="adj1" fmla="val 25696"/>
              <a:gd name="adj2" fmla="val 50000"/>
            </a:avLst>
          </a:prstGeom>
          <a:ln>
            <a:solidFill>
              <a:srgbClr val="99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F57EE7-5B29-870B-C360-8D90B665B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28671"/>
              </p:ext>
            </p:extLst>
          </p:nvPr>
        </p:nvGraphicFramePr>
        <p:xfrm>
          <a:off x="672156" y="5635365"/>
          <a:ext cx="1194521" cy="3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9840" imgH="210217" progId="Equation.DSMT4">
                  <p:embed/>
                </p:oleObj>
              </mc:Choice>
              <mc:Fallback>
                <p:oleObj name="Equation" r:id="rId7" imgW="689840" imgH="2102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156" y="5635365"/>
                        <a:ext cx="1194521" cy="36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918365-005E-B252-FAEB-DA0639629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54937"/>
              </p:ext>
            </p:extLst>
          </p:nvPr>
        </p:nvGraphicFramePr>
        <p:xfrm>
          <a:off x="3116517" y="5641631"/>
          <a:ext cx="1281747" cy="47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5119" imgH="285691" progId="Equation.DSMT4">
                  <p:embed/>
                </p:oleObj>
              </mc:Choice>
              <mc:Fallback>
                <p:oleObj name="Equation" r:id="rId9" imgW="765119" imgH="285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6517" y="5641631"/>
                        <a:ext cx="1281747" cy="478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DC689C-1D36-86E6-4538-B0DF519056C6}"/>
              </a:ext>
            </a:extLst>
          </p:cNvPr>
          <p:cNvSpPr txBox="1"/>
          <p:nvPr/>
        </p:nvSpPr>
        <p:spPr>
          <a:xfrm>
            <a:off x="2114036" y="5659286"/>
            <a:ext cx="755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5AA6C8A-DE9D-2E78-3D46-5AA828FC8451}"/>
              </a:ext>
            </a:extLst>
          </p:cNvPr>
          <p:cNvSpPr txBox="1"/>
          <p:nvPr/>
        </p:nvSpPr>
        <p:spPr>
          <a:xfrm>
            <a:off x="6234240" y="5659286"/>
            <a:ext cx="39319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  Concurrence is as good as EOF!   </a:t>
            </a:r>
          </a:p>
        </p:txBody>
      </p:sp>
    </p:spTree>
    <p:extLst>
      <p:ext uri="{BB962C8B-B14F-4D97-AF65-F5344CB8AC3E}">
        <p14:creationId xmlns:p14="http://schemas.microsoft.com/office/powerpoint/2010/main" val="232700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  <p:bldP spid="9" grpId="0" animBg="1"/>
      <p:bldP spid="21" grpId="0" animBg="1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267450"/>
            <a:ext cx="8855892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wo-qubit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ystems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D6BDC2-5D75-F628-8256-7587E1263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01879"/>
              </p:ext>
            </p:extLst>
          </p:nvPr>
        </p:nvGraphicFramePr>
        <p:xfrm>
          <a:off x="2161815" y="2249308"/>
          <a:ext cx="9616059" cy="124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92560" imgH="660240" progId="Equation.DSMT4">
                  <p:embed/>
                </p:oleObj>
              </mc:Choice>
              <mc:Fallback>
                <p:oleObj name="Equation" r:id="rId3" imgW="509256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D6BDC2-5D75-F628-8256-7587E1263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1815" y="2249308"/>
                        <a:ext cx="9616059" cy="1247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F9AED8E-1270-537F-ED35-D42B5D74AC28}"/>
              </a:ext>
            </a:extLst>
          </p:cNvPr>
          <p:cNvSpPr/>
          <p:nvPr/>
        </p:nvSpPr>
        <p:spPr>
          <a:xfrm>
            <a:off x="2024253" y="2476788"/>
            <a:ext cx="10018394" cy="1247219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BA11F482-928C-5AE8-0DD8-76EA9D715895}"/>
              </a:ext>
            </a:extLst>
          </p:cNvPr>
          <p:cNvSpPr/>
          <p:nvPr/>
        </p:nvSpPr>
        <p:spPr>
          <a:xfrm>
            <a:off x="672156" y="2932533"/>
            <a:ext cx="896112" cy="261610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DB1B22-CFE5-6051-931A-114AD6CAD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41285"/>
              </p:ext>
            </p:extLst>
          </p:nvPr>
        </p:nvGraphicFramePr>
        <p:xfrm>
          <a:off x="820467" y="4358203"/>
          <a:ext cx="6823317" cy="59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10972" imgH="360738" progId="Equation.DSMT4">
                  <p:embed/>
                </p:oleObj>
              </mc:Choice>
              <mc:Fallback>
                <p:oleObj name="Equation" r:id="rId5" imgW="4110972" imgH="360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467" y="4358203"/>
                        <a:ext cx="6823317" cy="598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Google Shape;565;p39">
            <a:extLst>
              <a:ext uri="{FF2B5EF4-FFF2-40B4-BE49-F238E27FC236}">
                <a16:creationId xmlns:a16="http://schemas.microsoft.com/office/drawing/2014/main" id="{A3A291E7-6D77-75AD-F8D2-50CBB0C9C409}"/>
              </a:ext>
            </a:extLst>
          </p:cNvPr>
          <p:cNvSpPr/>
          <p:nvPr/>
        </p:nvSpPr>
        <p:spPr>
          <a:xfrm>
            <a:off x="556641" y="4108831"/>
            <a:ext cx="351487" cy="362475"/>
          </a:xfrm>
          <a:custGeom>
            <a:avLst/>
            <a:gdLst/>
            <a:ahLst/>
            <a:cxnLst/>
            <a:rect l="l" t="t" r="r" b="b"/>
            <a:pathLst>
              <a:path w="10635" h="10636" extrusionOk="0">
                <a:moveTo>
                  <a:pt x="4622" y="1"/>
                </a:moveTo>
                <a:lnTo>
                  <a:pt x="3088" y="1518"/>
                </a:lnTo>
                <a:cubicBezTo>
                  <a:pt x="2736" y="1869"/>
                  <a:pt x="3337" y="2464"/>
                  <a:pt x="3833" y="2464"/>
                </a:cubicBezTo>
                <a:cubicBezTo>
                  <a:pt x="3840" y="2464"/>
                  <a:pt x="3848" y="2463"/>
                  <a:pt x="3855" y="2463"/>
                </a:cubicBezTo>
                <a:cubicBezTo>
                  <a:pt x="3868" y="2463"/>
                  <a:pt x="3881" y="2462"/>
                  <a:pt x="3895" y="2462"/>
                </a:cubicBezTo>
                <a:cubicBezTo>
                  <a:pt x="4739" y="2462"/>
                  <a:pt x="5041" y="3580"/>
                  <a:pt x="4426" y="4230"/>
                </a:cubicBezTo>
                <a:lnTo>
                  <a:pt x="4336" y="4319"/>
                </a:lnTo>
                <a:cubicBezTo>
                  <a:pt x="4098" y="4545"/>
                  <a:pt x="3794" y="4649"/>
                  <a:pt x="3504" y="4649"/>
                </a:cubicBezTo>
                <a:cubicBezTo>
                  <a:pt x="2994" y="4649"/>
                  <a:pt x="2529" y="4324"/>
                  <a:pt x="2552" y="3766"/>
                </a:cubicBezTo>
                <a:cubicBezTo>
                  <a:pt x="2566" y="3371"/>
                  <a:pt x="2190" y="2909"/>
                  <a:pt x="1856" y="2909"/>
                </a:cubicBezTo>
                <a:cubicBezTo>
                  <a:pt x="1767" y="2909"/>
                  <a:pt x="1681" y="2942"/>
                  <a:pt x="1607" y="3016"/>
                </a:cubicBezTo>
                <a:lnTo>
                  <a:pt x="1" y="4622"/>
                </a:lnTo>
                <a:lnTo>
                  <a:pt x="2249" y="6888"/>
                </a:lnTo>
                <a:cubicBezTo>
                  <a:pt x="2624" y="7245"/>
                  <a:pt x="1999" y="7834"/>
                  <a:pt x="1500" y="7834"/>
                </a:cubicBezTo>
                <a:cubicBezTo>
                  <a:pt x="1493" y="7834"/>
                  <a:pt x="1486" y="7834"/>
                  <a:pt x="1479" y="7834"/>
                </a:cubicBezTo>
                <a:cubicBezTo>
                  <a:pt x="621" y="7834"/>
                  <a:pt x="327" y="8963"/>
                  <a:pt x="964" y="9618"/>
                </a:cubicBezTo>
                <a:lnTo>
                  <a:pt x="1053" y="9707"/>
                </a:lnTo>
                <a:cubicBezTo>
                  <a:pt x="1282" y="9930"/>
                  <a:pt x="1573" y="10032"/>
                  <a:pt x="1851" y="10032"/>
                </a:cubicBezTo>
                <a:cubicBezTo>
                  <a:pt x="2352" y="10032"/>
                  <a:pt x="2814" y="9699"/>
                  <a:pt x="2802" y="9136"/>
                </a:cubicBezTo>
                <a:cubicBezTo>
                  <a:pt x="2788" y="8740"/>
                  <a:pt x="3168" y="8264"/>
                  <a:pt x="3503" y="8264"/>
                </a:cubicBezTo>
                <a:cubicBezTo>
                  <a:pt x="3590" y="8264"/>
                  <a:pt x="3674" y="8296"/>
                  <a:pt x="3748" y="8369"/>
                </a:cubicBezTo>
                <a:lnTo>
                  <a:pt x="6014" y="10635"/>
                </a:lnTo>
                <a:lnTo>
                  <a:pt x="7637" y="9011"/>
                </a:lnTo>
                <a:cubicBezTo>
                  <a:pt x="7994" y="8655"/>
                  <a:pt x="7388" y="8066"/>
                  <a:pt x="6870" y="8066"/>
                </a:cubicBezTo>
                <a:cubicBezTo>
                  <a:pt x="6857" y="8066"/>
                  <a:pt x="6843" y="8067"/>
                  <a:pt x="6830" y="8067"/>
                </a:cubicBezTo>
                <a:cubicBezTo>
                  <a:pt x="5986" y="8067"/>
                  <a:pt x="5684" y="6967"/>
                  <a:pt x="6299" y="6317"/>
                </a:cubicBezTo>
                <a:lnTo>
                  <a:pt x="6388" y="6228"/>
                </a:lnTo>
                <a:cubicBezTo>
                  <a:pt x="6624" y="5999"/>
                  <a:pt x="6932" y="5892"/>
                  <a:pt x="7225" y="5892"/>
                </a:cubicBezTo>
                <a:cubicBezTo>
                  <a:pt x="7732" y="5892"/>
                  <a:pt x="8195" y="6210"/>
                  <a:pt x="8173" y="6763"/>
                </a:cubicBezTo>
                <a:cubicBezTo>
                  <a:pt x="8159" y="7173"/>
                  <a:pt x="8535" y="7638"/>
                  <a:pt x="8870" y="7638"/>
                </a:cubicBezTo>
                <a:cubicBezTo>
                  <a:pt x="8958" y="7638"/>
                  <a:pt x="9044" y="7605"/>
                  <a:pt x="9118" y="7531"/>
                </a:cubicBezTo>
                <a:lnTo>
                  <a:pt x="10635" y="6014"/>
                </a:lnTo>
                <a:lnTo>
                  <a:pt x="8369" y="3748"/>
                </a:lnTo>
                <a:cubicBezTo>
                  <a:pt x="8017" y="3396"/>
                  <a:pt x="8601" y="2802"/>
                  <a:pt x="9114" y="2802"/>
                </a:cubicBezTo>
                <a:cubicBezTo>
                  <a:pt x="9121" y="2802"/>
                  <a:pt x="9129" y="2802"/>
                  <a:pt x="9136" y="2802"/>
                </a:cubicBezTo>
                <a:cubicBezTo>
                  <a:pt x="9149" y="2803"/>
                  <a:pt x="9162" y="2803"/>
                  <a:pt x="9175" y="2803"/>
                </a:cubicBezTo>
                <a:cubicBezTo>
                  <a:pt x="10019" y="2803"/>
                  <a:pt x="10287" y="1668"/>
                  <a:pt x="9671" y="1036"/>
                </a:cubicBezTo>
                <a:lnTo>
                  <a:pt x="9582" y="929"/>
                </a:lnTo>
                <a:cubicBezTo>
                  <a:pt x="9353" y="706"/>
                  <a:pt x="9061" y="604"/>
                  <a:pt x="8781" y="604"/>
                </a:cubicBezTo>
                <a:cubicBezTo>
                  <a:pt x="8275" y="604"/>
                  <a:pt x="7811" y="937"/>
                  <a:pt x="7834" y="1500"/>
                </a:cubicBezTo>
                <a:cubicBezTo>
                  <a:pt x="7834" y="1909"/>
                  <a:pt x="7465" y="2374"/>
                  <a:pt x="7135" y="2374"/>
                </a:cubicBezTo>
                <a:cubicBezTo>
                  <a:pt x="7047" y="2374"/>
                  <a:pt x="6963" y="2342"/>
                  <a:pt x="6888" y="2267"/>
                </a:cubicBezTo>
                <a:lnTo>
                  <a:pt x="4622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23C1BE33-470F-C392-E75D-9C61D605A5E2}"/>
              </a:ext>
            </a:extLst>
          </p:cNvPr>
          <p:cNvSpPr/>
          <p:nvPr/>
        </p:nvSpPr>
        <p:spPr>
          <a:xfrm rot="5400000">
            <a:off x="4904865" y="4799560"/>
            <a:ext cx="177948" cy="440748"/>
          </a:xfrm>
          <a:prstGeom prst="rightBrace">
            <a:avLst>
              <a:gd name="adj1" fmla="val 25696"/>
              <a:gd name="adj2" fmla="val 50000"/>
            </a:avLst>
          </a:prstGeom>
          <a:ln>
            <a:solidFill>
              <a:srgbClr val="99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F4928B18-8724-DDB3-1FC9-E163718CC0E2}"/>
              </a:ext>
            </a:extLst>
          </p:cNvPr>
          <p:cNvSpPr/>
          <p:nvPr/>
        </p:nvSpPr>
        <p:spPr>
          <a:xfrm rot="5400000">
            <a:off x="5650413" y="4799560"/>
            <a:ext cx="177948" cy="440748"/>
          </a:xfrm>
          <a:prstGeom prst="rightBrace">
            <a:avLst>
              <a:gd name="adj1" fmla="val 25696"/>
              <a:gd name="adj2" fmla="val 50000"/>
            </a:avLst>
          </a:prstGeom>
          <a:ln>
            <a:solidFill>
              <a:srgbClr val="99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Brace 16">
            <a:extLst>
              <a:ext uri="{FF2B5EF4-FFF2-40B4-BE49-F238E27FC236}">
                <a16:creationId xmlns:a16="http://schemas.microsoft.com/office/drawing/2014/main" id="{10B8AC03-C332-75B9-9D41-17353A6BBACE}"/>
              </a:ext>
            </a:extLst>
          </p:cNvPr>
          <p:cNvSpPr/>
          <p:nvPr/>
        </p:nvSpPr>
        <p:spPr>
          <a:xfrm rot="5400000">
            <a:off x="6395961" y="4795781"/>
            <a:ext cx="177948" cy="440748"/>
          </a:xfrm>
          <a:prstGeom prst="rightBrace">
            <a:avLst>
              <a:gd name="adj1" fmla="val 25696"/>
              <a:gd name="adj2" fmla="val 50000"/>
            </a:avLst>
          </a:prstGeom>
          <a:ln>
            <a:solidFill>
              <a:srgbClr val="99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10B1585E-DB3F-1830-783F-6C5ADB735B8D}"/>
              </a:ext>
            </a:extLst>
          </p:cNvPr>
          <p:cNvSpPr/>
          <p:nvPr/>
        </p:nvSpPr>
        <p:spPr>
          <a:xfrm rot="5400000">
            <a:off x="7141509" y="4790380"/>
            <a:ext cx="177948" cy="440748"/>
          </a:xfrm>
          <a:prstGeom prst="rightBrace">
            <a:avLst>
              <a:gd name="adj1" fmla="val 25696"/>
              <a:gd name="adj2" fmla="val 50000"/>
            </a:avLst>
          </a:prstGeom>
          <a:ln>
            <a:solidFill>
              <a:srgbClr val="99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66D32CC-FC1B-0EAE-CAE3-8E13C177287F}"/>
              </a:ext>
            </a:extLst>
          </p:cNvPr>
          <p:cNvSpPr txBox="1"/>
          <p:nvPr/>
        </p:nvSpPr>
        <p:spPr>
          <a:xfrm>
            <a:off x="5806297" y="5294377"/>
            <a:ext cx="916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</a:p>
        </p:txBody>
      </p:sp>
      <p:sp>
        <p:nvSpPr>
          <p:cNvPr id="21" name="Right Brace 20">
            <a:extLst>
              <a:ext uri="{FF2B5EF4-FFF2-40B4-BE49-F238E27FC236}">
                <a16:creationId xmlns:a16="http://schemas.microsoft.com/office/drawing/2014/main" id="{25F19110-9973-3AB3-75A0-8D60E01BE345}"/>
              </a:ext>
            </a:extLst>
          </p:cNvPr>
          <p:cNvSpPr/>
          <p:nvPr/>
        </p:nvSpPr>
        <p:spPr>
          <a:xfrm rot="5400000">
            <a:off x="4739437" y="3205405"/>
            <a:ext cx="134898" cy="250318"/>
          </a:xfrm>
          <a:prstGeom prst="rightBrace">
            <a:avLst>
              <a:gd name="adj1" fmla="val 25696"/>
              <a:gd name="adj2" fmla="val 50000"/>
            </a:avLst>
          </a:prstGeom>
          <a:ln>
            <a:solidFill>
              <a:srgbClr val="99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432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267450"/>
            <a:ext cx="8855892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wo-qubit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ystems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sp>
        <p:nvSpPr>
          <p:cNvPr id="4" name="Google Shape;496;p39">
            <a:extLst>
              <a:ext uri="{FF2B5EF4-FFF2-40B4-BE49-F238E27FC236}">
                <a16:creationId xmlns:a16="http://schemas.microsoft.com/office/drawing/2014/main" id="{96386257-7B6E-256A-1CED-B9D46EEA90EE}"/>
              </a:ext>
            </a:extLst>
          </p:cNvPr>
          <p:cNvSpPr/>
          <p:nvPr/>
        </p:nvSpPr>
        <p:spPr>
          <a:xfrm>
            <a:off x="496991" y="2695636"/>
            <a:ext cx="350330" cy="358181"/>
          </a:xfrm>
          <a:custGeom>
            <a:avLst/>
            <a:gdLst/>
            <a:ahLst/>
            <a:cxnLst/>
            <a:rect l="l" t="t" r="r" b="b"/>
            <a:pathLst>
              <a:path w="10600" h="10510" extrusionOk="0">
                <a:moveTo>
                  <a:pt x="3979" y="786"/>
                </a:moveTo>
                <a:cubicBezTo>
                  <a:pt x="5746" y="786"/>
                  <a:pt x="7173" y="2213"/>
                  <a:pt x="7173" y="3980"/>
                </a:cubicBezTo>
                <a:cubicBezTo>
                  <a:pt x="7173" y="5728"/>
                  <a:pt x="5746" y="7173"/>
                  <a:pt x="3979" y="7173"/>
                </a:cubicBezTo>
                <a:cubicBezTo>
                  <a:pt x="2231" y="7173"/>
                  <a:pt x="786" y="5728"/>
                  <a:pt x="786" y="3980"/>
                </a:cubicBezTo>
                <a:cubicBezTo>
                  <a:pt x="786" y="2213"/>
                  <a:pt x="2231" y="786"/>
                  <a:pt x="3979" y="786"/>
                </a:cubicBezTo>
                <a:close/>
                <a:moveTo>
                  <a:pt x="3997" y="1"/>
                </a:moveTo>
                <a:cubicBezTo>
                  <a:pt x="1803" y="1"/>
                  <a:pt x="1" y="1785"/>
                  <a:pt x="1" y="3980"/>
                </a:cubicBezTo>
                <a:cubicBezTo>
                  <a:pt x="1" y="6192"/>
                  <a:pt x="1803" y="7976"/>
                  <a:pt x="3997" y="7976"/>
                </a:cubicBezTo>
                <a:cubicBezTo>
                  <a:pt x="4907" y="7976"/>
                  <a:pt x="5746" y="7673"/>
                  <a:pt x="6424" y="7156"/>
                </a:cubicBezTo>
                <a:lnTo>
                  <a:pt x="7013" y="7744"/>
                </a:lnTo>
                <a:cubicBezTo>
                  <a:pt x="6959" y="8030"/>
                  <a:pt x="7031" y="8333"/>
                  <a:pt x="7263" y="8565"/>
                </a:cubicBezTo>
                <a:lnTo>
                  <a:pt x="8922" y="10224"/>
                </a:lnTo>
                <a:cubicBezTo>
                  <a:pt x="9100" y="10421"/>
                  <a:pt x="9350" y="10510"/>
                  <a:pt x="9582" y="10510"/>
                </a:cubicBezTo>
                <a:cubicBezTo>
                  <a:pt x="9832" y="10510"/>
                  <a:pt x="10082" y="10421"/>
                  <a:pt x="10260" y="10224"/>
                </a:cubicBezTo>
                <a:cubicBezTo>
                  <a:pt x="10599" y="9868"/>
                  <a:pt x="10599" y="9261"/>
                  <a:pt x="10242" y="8904"/>
                </a:cubicBezTo>
                <a:lnTo>
                  <a:pt x="8583" y="7245"/>
                </a:lnTo>
                <a:cubicBezTo>
                  <a:pt x="8395" y="7071"/>
                  <a:pt x="8160" y="6980"/>
                  <a:pt x="7916" y="6980"/>
                </a:cubicBezTo>
                <a:cubicBezTo>
                  <a:pt x="7859" y="6980"/>
                  <a:pt x="7802" y="6985"/>
                  <a:pt x="7744" y="6995"/>
                </a:cubicBezTo>
                <a:lnTo>
                  <a:pt x="7173" y="6406"/>
                </a:lnTo>
                <a:cubicBezTo>
                  <a:pt x="7691" y="5746"/>
                  <a:pt x="7994" y="4890"/>
                  <a:pt x="7994" y="3980"/>
                </a:cubicBezTo>
                <a:cubicBezTo>
                  <a:pt x="7994" y="1785"/>
                  <a:pt x="6192" y="1"/>
                  <a:pt x="3997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18AA55-D244-6EB8-339D-BC9120106B83}"/>
              </a:ext>
            </a:extLst>
          </p:cNvPr>
          <p:cNvSpPr txBox="1"/>
          <p:nvPr/>
        </p:nvSpPr>
        <p:spPr>
          <a:xfrm>
            <a:off x="906768" y="2713152"/>
            <a:ext cx="3514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What are these Lambdas?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EBEA0AA-5CC5-3FED-BD0F-F1FE840F1C05}"/>
              </a:ext>
            </a:extLst>
          </p:cNvPr>
          <p:cNvSpPr txBox="1"/>
          <p:nvPr/>
        </p:nvSpPr>
        <p:spPr>
          <a:xfrm>
            <a:off x="906768" y="3300316"/>
            <a:ext cx="48951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They are the eigenvalues of the matrix 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4767C3-70DA-21D5-8C38-FA86A6458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87430"/>
              </p:ext>
            </p:extLst>
          </p:nvPr>
        </p:nvGraphicFramePr>
        <p:xfrm>
          <a:off x="1358918" y="5341597"/>
          <a:ext cx="4442962" cy="658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0339" imgH="315539" progId="Equation.DSMT4">
                  <p:embed/>
                </p:oleObj>
              </mc:Choice>
              <mc:Fallback>
                <p:oleObj name="Equation" r:id="rId3" imgW="2130339" imgH="3155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918" y="5341597"/>
                        <a:ext cx="4442962" cy="658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24A5A4E-3844-AC95-647A-3BB37BFF66E0}"/>
              </a:ext>
            </a:extLst>
          </p:cNvPr>
          <p:cNvSpPr txBox="1"/>
          <p:nvPr/>
        </p:nvSpPr>
        <p:spPr>
          <a:xfrm>
            <a:off x="846189" y="3883984"/>
            <a:ext cx="2857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 in nondecreasing order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2944BDC-5CBF-96DF-FD28-DF2E6345B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27326"/>
              </p:ext>
            </p:extLst>
          </p:nvPr>
        </p:nvGraphicFramePr>
        <p:xfrm>
          <a:off x="5756275" y="3170238"/>
          <a:ext cx="10318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6275" y="3170238"/>
                        <a:ext cx="103187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Google Shape;687;p39">
            <a:extLst>
              <a:ext uri="{FF2B5EF4-FFF2-40B4-BE49-F238E27FC236}">
                <a16:creationId xmlns:a16="http://schemas.microsoft.com/office/drawing/2014/main" id="{AEFB0EB1-FF54-D74D-B6BF-44DDBD8EDA94}"/>
              </a:ext>
            </a:extLst>
          </p:cNvPr>
          <p:cNvSpPr/>
          <p:nvPr/>
        </p:nvSpPr>
        <p:spPr>
          <a:xfrm>
            <a:off x="713343" y="5575828"/>
            <a:ext cx="386850" cy="190371"/>
          </a:xfrm>
          <a:custGeom>
            <a:avLst/>
            <a:gdLst/>
            <a:ahLst/>
            <a:cxnLst/>
            <a:rect l="l" t="t" r="r" b="b"/>
            <a:pathLst>
              <a:path w="11705" h="5586" extrusionOk="0">
                <a:moveTo>
                  <a:pt x="1588" y="1999"/>
                </a:moveTo>
                <a:cubicBezTo>
                  <a:pt x="2034" y="1999"/>
                  <a:pt x="2391" y="2356"/>
                  <a:pt x="2391" y="2784"/>
                </a:cubicBezTo>
                <a:cubicBezTo>
                  <a:pt x="2391" y="3230"/>
                  <a:pt x="2034" y="3587"/>
                  <a:pt x="1588" y="3587"/>
                </a:cubicBezTo>
                <a:cubicBezTo>
                  <a:pt x="1160" y="3587"/>
                  <a:pt x="803" y="3230"/>
                  <a:pt x="803" y="2784"/>
                </a:cubicBezTo>
                <a:cubicBezTo>
                  <a:pt x="803" y="2356"/>
                  <a:pt x="1160" y="1999"/>
                  <a:pt x="1588" y="1999"/>
                </a:cubicBezTo>
                <a:close/>
                <a:moveTo>
                  <a:pt x="2784" y="0"/>
                </a:moveTo>
                <a:cubicBezTo>
                  <a:pt x="1249" y="0"/>
                  <a:pt x="0" y="1249"/>
                  <a:pt x="0" y="2784"/>
                </a:cubicBezTo>
                <a:cubicBezTo>
                  <a:pt x="0" y="4336"/>
                  <a:pt x="1249" y="5585"/>
                  <a:pt x="2784" y="5585"/>
                </a:cubicBezTo>
                <a:cubicBezTo>
                  <a:pt x="3854" y="5585"/>
                  <a:pt x="4782" y="4996"/>
                  <a:pt x="5246" y="4122"/>
                </a:cubicBezTo>
                <a:lnTo>
                  <a:pt x="6120" y="4122"/>
                </a:lnTo>
                <a:lnTo>
                  <a:pt x="6638" y="3587"/>
                </a:lnTo>
                <a:lnTo>
                  <a:pt x="7173" y="4122"/>
                </a:lnTo>
                <a:lnTo>
                  <a:pt x="8047" y="3248"/>
                </a:lnTo>
                <a:lnTo>
                  <a:pt x="8904" y="4122"/>
                </a:lnTo>
                <a:lnTo>
                  <a:pt x="9778" y="3248"/>
                </a:lnTo>
                <a:lnTo>
                  <a:pt x="10634" y="4122"/>
                </a:lnTo>
                <a:lnTo>
                  <a:pt x="11705" y="2784"/>
                </a:lnTo>
                <a:lnTo>
                  <a:pt x="10634" y="1463"/>
                </a:lnTo>
                <a:lnTo>
                  <a:pt x="5246" y="1463"/>
                </a:lnTo>
                <a:cubicBezTo>
                  <a:pt x="4782" y="589"/>
                  <a:pt x="3854" y="0"/>
                  <a:pt x="2784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66B7320-CFB0-0392-B170-63971351C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71106"/>
              </p:ext>
            </p:extLst>
          </p:nvPr>
        </p:nvGraphicFramePr>
        <p:xfrm>
          <a:off x="3703421" y="3855994"/>
          <a:ext cx="1980521" cy="44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5089" imgH="270767" progId="Equation.DSMT4">
                  <p:embed/>
                </p:oleObj>
              </mc:Choice>
              <mc:Fallback>
                <p:oleObj name="Equation" r:id="rId7" imgW="1215089" imgH="270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3421" y="3855994"/>
                        <a:ext cx="1980521" cy="44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15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1" grpId="0"/>
      <p:bldP spid="14" grpId="0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7" name="Google Shape;137;p19"/>
          <p:cNvSpPr txBox="1">
            <a:spLocks noGrp="1"/>
          </p:cNvSpPr>
          <p:nvPr>
            <p:ph type="title"/>
          </p:nvPr>
        </p:nvSpPr>
        <p:spPr>
          <a:xfrm>
            <a:off x="672156" y="1267450"/>
            <a:ext cx="8855892" cy="160727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it-IT" sz="2400" b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’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400" b="1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wo-qubit</a:t>
            </a:r>
            <a:r>
              <a:rPr lang="en-US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ystems</a:t>
            </a:r>
            <a:r>
              <a:rPr lang="it-IT" sz="2400" b="1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’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377D9-47C4-B8A8-E23A-370312E0AF78}"/>
              </a:ext>
            </a:extLst>
          </p:cNvPr>
          <p:cNvSpPr txBox="1"/>
          <p:nvPr/>
        </p:nvSpPr>
        <p:spPr>
          <a:xfrm>
            <a:off x="2024253" y="831348"/>
            <a:ext cx="814349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latin typeface="Calistoga" panose="020B0604020202020204" charset="0"/>
                <a:cs typeface="Calistoga" panose="020B0604020202020204" charset="0"/>
              </a:rPr>
              <a:t>Entanglement Of Formation(EOF)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94B8B2B-BCF5-E2CA-0A92-BA2A862DC235}"/>
              </a:ext>
            </a:extLst>
          </p:cNvPr>
          <p:cNvSpPr txBox="1"/>
          <p:nvPr/>
        </p:nvSpPr>
        <p:spPr>
          <a:xfrm>
            <a:off x="672156" y="2428035"/>
            <a:ext cx="1886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WE DID: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4472E7-0EC7-08DD-BE08-D3E80C4DF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23691"/>
              </p:ext>
            </p:extLst>
          </p:nvPr>
        </p:nvGraphicFramePr>
        <p:xfrm>
          <a:off x="4086548" y="2910215"/>
          <a:ext cx="4018904" cy="59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0339" imgH="315539" progId="Equation.DSMT4">
                  <p:embed/>
                </p:oleObj>
              </mc:Choice>
              <mc:Fallback>
                <p:oleObj name="Equation" r:id="rId3" imgW="2130339" imgH="3155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6548" y="2910215"/>
                        <a:ext cx="4018904" cy="595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F9E4AC-76DA-4FA2-6FDE-FBABB4F54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96858"/>
              </p:ext>
            </p:extLst>
          </p:nvPr>
        </p:nvGraphicFramePr>
        <p:xfrm>
          <a:off x="3652913" y="3733950"/>
          <a:ext cx="1129400" cy="56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0102" imgH="300615" progId="Equation.DSMT4">
                  <p:embed/>
                </p:oleObj>
              </mc:Choice>
              <mc:Fallback>
                <p:oleObj name="Equation" r:id="rId5" imgW="600102" imgH="300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2913" y="3733950"/>
                        <a:ext cx="1129400" cy="56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CC874AE-F37D-9170-FB0B-84AE3B314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94553"/>
              </p:ext>
            </p:extLst>
          </p:nvPr>
        </p:nvGraphicFramePr>
        <p:xfrm>
          <a:off x="7742111" y="3901775"/>
          <a:ext cx="17859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2111" y="3901775"/>
                        <a:ext cx="17859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D8B2E16-CE63-6EA7-0263-4B9C31A8C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1501"/>
              </p:ext>
            </p:extLst>
          </p:nvPr>
        </p:nvGraphicFramePr>
        <p:xfrm>
          <a:off x="4086548" y="4652568"/>
          <a:ext cx="4018904" cy="61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0439" imgH="360738" progId="Equation.DSMT4">
                  <p:embed/>
                </p:oleObj>
              </mc:Choice>
              <mc:Fallback>
                <p:oleObj name="Equation" r:id="rId9" imgW="2340439" imgH="360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6548" y="4652568"/>
                        <a:ext cx="4018904" cy="618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3F2D476-34B7-7BDC-02E4-B96825F0EAB9}"/>
              </a:ext>
            </a:extLst>
          </p:cNvPr>
          <p:cNvCxnSpPr>
            <a:cxnSpLocks/>
          </p:cNvCxnSpPr>
          <p:nvPr/>
        </p:nvCxnSpPr>
        <p:spPr>
          <a:xfrm>
            <a:off x="5100102" y="4128176"/>
            <a:ext cx="67609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98D033C-83BC-6C4D-2E74-35E9E132ACAA}"/>
              </a:ext>
            </a:extLst>
          </p:cNvPr>
          <p:cNvSpPr txBox="1"/>
          <p:nvPr/>
        </p:nvSpPr>
        <p:spPr>
          <a:xfrm>
            <a:off x="6185426" y="3901775"/>
            <a:ext cx="1490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igenvalues:</a:t>
            </a:r>
          </a:p>
        </p:txBody>
      </p: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47B50E0F-A520-E15B-84B4-F86F4057852B}"/>
              </a:ext>
            </a:extLst>
          </p:cNvPr>
          <p:cNvCxnSpPr>
            <a:cxnSpLocks/>
          </p:cNvCxnSpPr>
          <p:nvPr/>
        </p:nvCxnSpPr>
        <p:spPr>
          <a:xfrm>
            <a:off x="4355636" y="5369042"/>
            <a:ext cx="957589" cy="443016"/>
          </a:xfrm>
          <a:prstGeom prst="bentConnector3">
            <a:avLst>
              <a:gd name="adj1" fmla="val 2255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3677D91-A60D-2633-CF18-E72BA4DA1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80666"/>
              </p:ext>
            </p:extLst>
          </p:nvPr>
        </p:nvGraphicFramePr>
        <p:xfrm>
          <a:off x="5950825" y="5424227"/>
          <a:ext cx="735928" cy="78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9970" imgH="480984" progId="Equation.DSMT4">
                  <p:embed/>
                </p:oleObj>
              </mc:Choice>
              <mc:Fallback>
                <p:oleObj name="Equation" r:id="rId11" imgW="449970" imgH="4809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0825" y="5424227"/>
                        <a:ext cx="735928" cy="78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eft Brace 35">
            <a:extLst>
              <a:ext uri="{FF2B5EF4-FFF2-40B4-BE49-F238E27FC236}">
                <a16:creationId xmlns:a16="http://schemas.microsoft.com/office/drawing/2014/main" id="{68D65431-A25F-DF16-336A-A6CB256CEFFC}"/>
              </a:ext>
            </a:extLst>
          </p:cNvPr>
          <p:cNvSpPr/>
          <p:nvPr/>
        </p:nvSpPr>
        <p:spPr>
          <a:xfrm>
            <a:off x="5566777" y="5341721"/>
            <a:ext cx="384048" cy="940673"/>
          </a:xfrm>
          <a:prstGeom prst="leftBrace">
            <a:avLst>
              <a:gd name="adj1" fmla="val 20238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298FBA8-E8B2-3AAA-3624-E415C115C3E7}"/>
              </a:ext>
            </a:extLst>
          </p:cNvPr>
          <p:cNvSpPr txBox="1"/>
          <p:nvPr/>
        </p:nvSpPr>
        <p:spPr>
          <a:xfrm>
            <a:off x="6519672" y="5857375"/>
            <a:ext cx="1472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sitive num</a:t>
            </a:r>
          </a:p>
        </p:txBody>
      </p:sp>
      <p:grpSp>
        <p:nvGrpSpPr>
          <p:cNvPr id="38" name="Google Shape;579;p39">
            <a:extLst>
              <a:ext uri="{FF2B5EF4-FFF2-40B4-BE49-F238E27FC236}">
                <a16:creationId xmlns:a16="http://schemas.microsoft.com/office/drawing/2014/main" id="{BD852657-4E09-2727-51F2-AF72352CEA71}"/>
              </a:ext>
            </a:extLst>
          </p:cNvPr>
          <p:cNvGrpSpPr/>
          <p:nvPr/>
        </p:nvGrpSpPr>
        <p:grpSpPr>
          <a:xfrm>
            <a:off x="8560703" y="5590550"/>
            <a:ext cx="333805" cy="344208"/>
            <a:chOff x="674800" y="2146225"/>
            <a:chExt cx="252500" cy="252500"/>
          </a:xfrm>
        </p:grpSpPr>
        <p:sp>
          <p:nvSpPr>
            <p:cNvPr id="39" name="Google Shape;580;p39">
              <a:extLst>
                <a:ext uri="{FF2B5EF4-FFF2-40B4-BE49-F238E27FC236}">
                  <a16:creationId xmlns:a16="http://schemas.microsoft.com/office/drawing/2014/main" id="{B7E44167-8E8C-4F85-C497-859FA6858D91}"/>
                </a:ext>
              </a:extLst>
            </p:cNvPr>
            <p:cNvSpPr/>
            <p:nvPr/>
          </p:nvSpPr>
          <p:spPr>
            <a:xfrm>
              <a:off x="727900" y="2232775"/>
              <a:ext cx="40175" cy="39725"/>
            </a:xfrm>
            <a:custGeom>
              <a:avLst/>
              <a:gdLst/>
              <a:ahLst/>
              <a:cxnLst/>
              <a:rect l="l" t="t" r="r" b="b"/>
              <a:pathLst>
                <a:path w="1607" h="1589" extrusionOk="0">
                  <a:moveTo>
                    <a:pt x="803" y="0"/>
                  </a:moveTo>
                  <a:cubicBezTo>
                    <a:pt x="357" y="0"/>
                    <a:pt x="0" y="357"/>
                    <a:pt x="0" y="803"/>
                  </a:cubicBezTo>
                  <a:cubicBezTo>
                    <a:pt x="0" y="1232"/>
                    <a:pt x="357" y="1588"/>
                    <a:pt x="803" y="1588"/>
                  </a:cubicBezTo>
                  <a:cubicBezTo>
                    <a:pt x="1249" y="1588"/>
                    <a:pt x="1606" y="1232"/>
                    <a:pt x="1606" y="803"/>
                  </a:cubicBezTo>
                  <a:cubicBezTo>
                    <a:pt x="1606" y="357"/>
                    <a:pt x="1249" y="0"/>
                    <a:pt x="8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581;p39">
              <a:extLst>
                <a:ext uri="{FF2B5EF4-FFF2-40B4-BE49-F238E27FC236}">
                  <a16:creationId xmlns:a16="http://schemas.microsoft.com/office/drawing/2014/main" id="{C00A87B9-79FB-5B92-80DB-C9FA7FF5D794}"/>
                </a:ext>
              </a:extLst>
            </p:cNvPr>
            <p:cNvSpPr/>
            <p:nvPr/>
          </p:nvSpPr>
          <p:spPr>
            <a:xfrm>
              <a:off x="834500" y="2232775"/>
              <a:ext cx="39725" cy="39725"/>
            </a:xfrm>
            <a:custGeom>
              <a:avLst/>
              <a:gdLst/>
              <a:ahLst/>
              <a:cxnLst/>
              <a:rect l="l" t="t" r="r" b="b"/>
              <a:pathLst>
                <a:path w="1589" h="1589" extrusionOk="0">
                  <a:moveTo>
                    <a:pt x="786" y="0"/>
                  </a:moveTo>
                  <a:cubicBezTo>
                    <a:pt x="357" y="0"/>
                    <a:pt x="1" y="357"/>
                    <a:pt x="1" y="803"/>
                  </a:cubicBezTo>
                  <a:cubicBezTo>
                    <a:pt x="1" y="1232"/>
                    <a:pt x="357" y="1588"/>
                    <a:pt x="786" y="1588"/>
                  </a:cubicBezTo>
                  <a:cubicBezTo>
                    <a:pt x="1232" y="1588"/>
                    <a:pt x="1589" y="1232"/>
                    <a:pt x="1589" y="803"/>
                  </a:cubicBezTo>
                  <a:cubicBezTo>
                    <a:pt x="1589" y="357"/>
                    <a:pt x="1232" y="0"/>
                    <a:pt x="7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582;p39">
              <a:extLst>
                <a:ext uri="{FF2B5EF4-FFF2-40B4-BE49-F238E27FC236}">
                  <a16:creationId xmlns:a16="http://schemas.microsoft.com/office/drawing/2014/main" id="{F143446C-0AD9-261B-DC85-5A9B0C5A5FA2}"/>
                </a:ext>
              </a:extLst>
            </p:cNvPr>
            <p:cNvSpPr/>
            <p:nvPr/>
          </p:nvSpPr>
          <p:spPr>
            <a:xfrm>
              <a:off x="734150" y="2315750"/>
              <a:ext cx="134275" cy="43275"/>
            </a:xfrm>
            <a:custGeom>
              <a:avLst/>
              <a:gdLst/>
              <a:ahLst/>
              <a:cxnLst/>
              <a:rect l="l" t="t" r="r" b="b"/>
              <a:pathLst>
                <a:path w="5371" h="1731" extrusionOk="0">
                  <a:moveTo>
                    <a:pt x="268" y="0"/>
                  </a:moveTo>
                  <a:cubicBezTo>
                    <a:pt x="125" y="0"/>
                    <a:pt x="0" y="125"/>
                    <a:pt x="0" y="268"/>
                  </a:cubicBezTo>
                  <a:cubicBezTo>
                    <a:pt x="0" y="321"/>
                    <a:pt x="18" y="375"/>
                    <a:pt x="54" y="428"/>
                  </a:cubicBezTo>
                  <a:cubicBezTo>
                    <a:pt x="660" y="1231"/>
                    <a:pt x="1606" y="1731"/>
                    <a:pt x="2676" y="1731"/>
                  </a:cubicBezTo>
                  <a:cubicBezTo>
                    <a:pt x="3765" y="1731"/>
                    <a:pt x="4710" y="1231"/>
                    <a:pt x="5317" y="428"/>
                  </a:cubicBezTo>
                  <a:cubicBezTo>
                    <a:pt x="5335" y="393"/>
                    <a:pt x="5371" y="339"/>
                    <a:pt x="5371" y="268"/>
                  </a:cubicBezTo>
                  <a:cubicBezTo>
                    <a:pt x="5371" y="125"/>
                    <a:pt x="5246" y="0"/>
                    <a:pt x="5103" y="0"/>
                  </a:cubicBezTo>
                  <a:cubicBezTo>
                    <a:pt x="4996" y="0"/>
                    <a:pt x="4925" y="36"/>
                    <a:pt x="4889" y="107"/>
                  </a:cubicBezTo>
                  <a:cubicBezTo>
                    <a:pt x="4389" y="767"/>
                    <a:pt x="3586" y="1196"/>
                    <a:pt x="2676" y="1196"/>
                  </a:cubicBezTo>
                  <a:cubicBezTo>
                    <a:pt x="1784" y="1196"/>
                    <a:pt x="999" y="767"/>
                    <a:pt x="482" y="107"/>
                  </a:cubicBezTo>
                  <a:cubicBezTo>
                    <a:pt x="410" y="36"/>
                    <a:pt x="339" y="0"/>
                    <a:pt x="26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583;p39">
              <a:extLst>
                <a:ext uri="{FF2B5EF4-FFF2-40B4-BE49-F238E27FC236}">
                  <a16:creationId xmlns:a16="http://schemas.microsoft.com/office/drawing/2014/main" id="{0657456F-FB17-CCA7-6157-F1A31CD50FF0}"/>
                </a:ext>
              </a:extLst>
            </p:cNvPr>
            <p:cNvSpPr/>
            <p:nvPr/>
          </p:nvSpPr>
          <p:spPr>
            <a:xfrm>
              <a:off x="674800" y="2146225"/>
              <a:ext cx="252500" cy="252500"/>
            </a:xfrm>
            <a:custGeom>
              <a:avLst/>
              <a:gdLst/>
              <a:ahLst/>
              <a:cxnLst/>
              <a:rect l="l" t="t" r="r" b="b"/>
              <a:pathLst>
                <a:path w="10100" h="10100" extrusionOk="0">
                  <a:moveTo>
                    <a:pt x="5050" y="536"/>
                  </a:moveTo>
                  <a:cubicBezTo>
                    <a:pt x="7548" y="536"/>
                    <a:pt x="9565" y="2570"/>
                    <a:pt x="9565" y="5050"/>
                  </a:cubicBezTo>
                  <a:cubicBezTo>
                    <a:pt x="9565" y="7548"/>
                    <a:pt x="7548" y="9565"/>
                    <a:pt x="5050" y="9565"/>
                  </a:cubicBezTo>
                  <a:cubicBezTo>
                    <a:pt x="2570" y="9565"/>
                    <a:pt x="536" y="7548"/>
                    <a:pt x="536" y="5050"/>
                  </a:cubicBezTo>
                  <a:cubicBezTo>
                    <a:pt x="536" y="2570"/>
                    <a:pt x="2570" y="536"/>
                    <a:pt x="5050" y="536"/>
                  </a:cubicBezTo>
                  <a:close/>
                  <a:moveTo>
                    <a:pt x="5050" y="1"/>
                  </a:moveTo>
                  <a:cubicBezTo>
                    <a:pt x="2267" y="1"/>
                    <a:pt x="1" y="2267"/>
                    <a:pt x="1" y="5050"/>
                  </a:cubicBezTo>
                  <a:cubicBezTo>
                    <a:pt x="1" y="7852"/>
                    <a:pt x="2267" y="10100"/>
                    <a:pt x="5050" y="10100"/>
                  </a:cubicBezTo>
                  <a:cubicBezTo>
                    <a:pt x="7834" y="10100"/>
                    <a:pt x="10100" y="7852"/>
                    <a:pt x="10100" y="5050"/>
                  </a:cubicBezTo>
                  <a:cubicBezTo>
                    <a:pt x="10100" y="2267"/>
                    <a:pt x="7834" y="1"/>
                    <a:pt x="505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93439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6" grpId="0"/>
      <p:bldP spid="36" grpId="0" animBg="1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93809" y="531872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C65C06-AEC6-0D57-C4EE-2675E925B58D}"/>
              </a:ext>
            </a:extLst>
          </p:cNvPr>
          <p:cNvSpPr txBox="1"/>
          <p:nvPr/>
        </p:nvSpPr>
        <p:spPr>
          <a:xfrm>
            <a:off x="698419" y="769880"/>
            <a:ext cx="7967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The main loop for checking concurrence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8E83ED0-6ACF-F1FC-2AD2-61E6C6A43D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0472" y="2038455"/>
            <a:ext cx="9211056" cy="39138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697177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93809" y="531872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C65C06-AEC6-0D57-C4EE-2675E925B58D}"/>
              </a:ext>
            </a:extLst>
          </p:cNvPr>
          <p:cNvSpPr txBox="1"/>
          <p:nvPr/>
        </p:nvSpPr>
        <p:spPr>
          <a:xfrm>
            <a:off x="698419" y="769880"/>
            <a:ext cx="7967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Result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F6C0D8-9BE6-0A15-0CBF-0FB013036146}"/>
              </a:ext>
            </a:extLst>
          </p:cNvPr>
          <p:cNvSpPr txBox="1"/>
          <p:nvPr/>
        </p:nvSpPr>
        <p:spPr>
          <a:xfrm>
            <a:off x="566928" y="1712861"/>
            <a:ext cx="3035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sample ru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01E642-6928-B1F4-2E79-04DA51F22CEE}"/>
              </a:ext>
            </a:extLst>
          </p:cNvPr>
          <p:cNvSpPr txBox="1"/>
          <p:nvPr/>
        </p:nvSpPr>
        <p:spPr>
          <a:xfrm>
            <a:off x="7780678" y="1487642"/>
            <a:ext cx="384439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.069% of the randomly generated states are Entangled state as far as concurrence can tell 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1B9443-A7C6-DA6B-62A2-76561BCFCE7E}"/>
                  </a:ext>
                </a:extLst>
              </p:cNvPr>
              <p:cNvSpPr txBox="1"/>
              <p:nvPr/>
            </p:nvSpPr>
            <p:spPr>
              <a:xfrm>
                <a:off x="3383247" y="1469553"/>
                <a:ext cx="204825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ρ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10000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 10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1B9443-A7C6-DA6B-62A2-76561BCFC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47" y="1469553"/>
                <a:ext cx="2048256" cy="954107"/>
              </a:xfrm>
              <a:prstGeom prst="rect">
                <a:avLst/>
              </a:prstGeom>
              <a:blipFill>
                <a:blip r:embed="rId3"/>
                <a:stretch>
                  <a:fillRect t="-6369" r="-2976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Brace 6">
            <a:extLst>
              <a:ext uri="{FF2B5EF4-FFF2-40B4-BE49-F238E27FC236}">
                <a16:creationId xmlns:a16="http://schemas.microsoft.com/office/drawing/2014/main" id="{39014D70-3D38-A10D-4AA0-C9D91E443BAE}"/>
              </a:ext>
            </a:extLst>
          </p:cNvPr>
          <p:cNvSpPr/>
          <p:nvPr/>
        </p:nvSpPr>
        <p:spPr>
          <a:xfrm>
            <a:off x="3153341" y="1576139"/>
            <a:ext cx="290430" cy="847521"/>
          </a:xfrm>
          <a:prstGeom prst="leftBrace">
            <a:avLst>
              <a:gd name="adj1" fmla="val 29072"/>
              <a:gd name="adj2" fmla="val 50000"/>
            </a:avLst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DFFFA28-3C42-1BE0-9585-3B3C4405BA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9624" y="2759402"/>
            <a:ext cx="5212752" cy="38590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7684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1"/>
          <p:cNvSpPr/>
          <p:nvPr/>
        </p:nvSpPr>
        <p:spPr>
          <a:xfrm>
            <a:off x="5136038" y="1103532"/>
            <a:ext cx="2010900" cy="20106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62" name="Google Shape;162;p21"/>
          <p:cNvSpPr txBox="1">
            <a:spLocks noGrp="1"/>
          </p:cNvSpPr>
          <p:nvPr>
            <p:ph type="body" idx="1"/>
          </p:nvPr>
        </p:nvSpPr>
        <p:spPr>
          <a:xfrm>
            <a:off x="5239512" y="3868619"/>
            <a:ext cx="6952488" cy="1609344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This theorem was discovered in 1996 by </a:t>
            </a:r>
            <a:r>
              <a:rPr lang="en-US" sz="2200" b="0" i="0" u="sng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 tooltip="Asher Peres"/>
              </a:rPr>
              <a:t>Asher Peres</a:t>
            </a:r>
            <a:r>
              <a:rPr lang="en-US" sz="2200" b="0" i="0" u="sng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200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d the </a:t>
            </a:r>
            <a:r>
              <a:rPr lang="en-US" sz="2200" b="0" i="0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rodecki</a:t>
            </a:r>
            <a:r>
              <a:rPr lang="en-US" sz="2200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family (</a:t>
            </a:r>
            <a:r>
              <a:rPr lang="en-US" sz="2200" b="0" i="0" u="none" strike="noStrike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 tooltip="Michał Horodecki"/>
              </a:rPr>
              <a:t>Michał</a:t>
            </a:r>
            <a:r>
              <a:rPr lang="en-US" sz="2200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2200" b="0" i="0" u="none" strike="noStrike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 tooltip="Paweł Horodecki"/>
              </a:rPr>
              <a:t>Paweł</a:t>
            </a:r>
            <a:r>
              <a:rPr lang="en-US" sz="2200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and </a:t>
            </a:r>
            <a:r>
              <a:rPr lang="en-US" sz="2200" b="0" i="0" u="none" strike="noStrike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 tooltip="Ryszard Horodecki"/>
              </a:rPr>
              <a:t>Ryszard</a:t>
            </a:r>
            <a:r>
              <a:rPr lang="en-US" sz="2200" b="0" i="0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Google Shape;163;p21"/>
          <p:cNvSpPr txBox="1">
            <a:spLocks noGrp="1"/>
          </p:cNvSpPr>
          <p:nvPr>
            <p:ph type="title"/>
          </p:nvPr>
        </p:nvSpPr>
        <p:spPr>
          <a:xfrm>
            <a:off x="1620981" y="1471032"/>
            <a:ext cx="11104200" cy="1275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eres-Horodecki Criterion     (PPT)</a:t>
            </a:r>
            <a:endParaRPr dirty="0"/>
          </a:p>
        </p:txBody>
      </p:sp>
      <p:sp>
        <p:nvSpPr>
          <p:cNvPr id="164" name="Google Shape;164;p21"/>
          <p:cNvSpPr/>
          <p:nvPr/>
        </p:nvSpPr>
        <p:spPr>
          <a:xfrm>
            <a:off x="482206" y="716545"/>
            <a:ext cx="1751077" cy="1275639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 w="2857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noFill/>
                <a:latin typeface="Calistoga"/>
              </a:rPr>
              <a:t>0</a:t>
            </a:r>
            <a:r>
              <a:rPr lang="en-US" b="1" i="0" dirty="0">
                <a:ln w="2857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noFill/>
                <a:latin typeface="Calistoga"/>
              </a:rPr>
              <a:t>2</a:t>
            </a:r>
            <a:endParaRPr b="1" i="0" dirty="0">
              <a:ln w="2857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noFill/>
              <a:latin typeface="Calistoga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F7898492-F82C-17D1-0757-B960FD21E3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" y="2377439"/>
            <a:ext cx="2221202" cy="29616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B1E3D74-98D8-0404-E1A1-FF68CD8080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74508" y="4997454"/>
            <a:ext cx="1249636" cy="18721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CF9EB8-ACE6-5AD7-E374-481B04B48DC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04321" y="4999619"/>
            <a:ext cx="1869948" cy="18699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0D74209-8749-90D2-619E-FBE8C06A9FA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04321" y="2377440"/>
            <a:ext cx="2514600" cy="2514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634408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25218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Bloch spher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85A4408-8977-40B3-3465-230B4642AF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3380" y="1409207"/>
            <a:ext cx="3646903" cy="3861427"/>
          </a:xfrm>
          <a:prstGeom prst="rect">
            <a:avLst/>
          </a:prstGeom>
        </p:spPr>
      </p:pic>
      <p:cxnSp>
        <p:nvCxnSpPr>
          <p:cNvPr id="3" name="Connector: Elbow 2">
            <a:extLst>
              <a:ext uri="{FF2B5EF4-FFF2-40B4-BE49-F238E27FC236}">
                <a16:creationId xmlns:a16="http://schemas.microsoft.com/office/drawing/2014/main" id="{41D2E462-80D5-55F3-7EA1-8D74A86F7677}"/>
              </a:ext>
            </a:extLst>
          </p:cNvPr>
          <p:cNvCxnSpPr/>
          <p:nvPr/>
        </p:nvCxnSpPr>
        <p:spPr>
          <a:xfrm rot="10800000" flipV="1">
            <a:off x="3206651" y="3429000"/>
            <a:ext cx="2124221" cy="2038155"/>
          </a:xfrm>
          <a:prstGeom prst="bentConnector3">
            <a:avLst/>
          </a:prstGeom>
          <a:ln>
            <a:headEnd type="triangl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78E83D-2ECE-96E3-2C55-52A624FEBD91}"/>
                  </a:ext>
                </a:extLst>
              </p:cNvPr>
              <p:cNvSpPr txBox="1"/>
              <p:nvPr/>
            </p:nvSpPr>
            <p:spPr>
              <a:xfrm>
                <a:off x="1759069" y="4891063"/>
                <a:ext cx="2813225" cy="1142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r = 0</a:t>
                </a:r>
                <a:b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l-GR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𝕝</a:t>
                </a:r>
              </a:p>
              <a:p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otally mixed states </a:t>
                </a:r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78E83D-2ECE-96E3-2C55-52A624FEB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069" y="4891063"/>
                <a:ext cx="2813225" cy="1142492"/>
              </a:xfrm>
              <a:prstGeom prst="rect">
                <a:avLst/>
              </a:prstGeom>
              <a:blipFill>
                <a:blip r:embed="rId4"/>
                <a:stretch>
                  <a:fillRect l="-2386" t="-3191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083267D-0F92-BB28-CEA4-DD1F389EB6FF}"/>
              </a:ext>
            </a:extLst>
          </p:cNvPr>
          <p:cNvCxnSpPr/>
          <p:nvPr/>
        </p:nvCxnSpPr>
        <p:spPr>
          <a:xfrm>
            <a:off x="6573615" y="4478585"/>
            <a:ext cx="1026942" cy="89030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3D8C1D2-250C-9E19-D6DB-0D05C5A6EDA1}"/>
                  </a:ext>
                </a:extLst>
              </p:cNvPr>
              <p:cNvSpPr txBox="1"/>
              <p:nvPr/>
            </p:nvSpPr>
            <p:spPr>
              <a:xfrm>
                <a:off x="7851769" y="5184228"/>
                <a:ext cx="140089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𝛹</m:t>
                            </m:r>
                          </m:e>
                        </m:d>
                        <m:d>
                          <m:dPr>
                            <m:begChr m:val="⟨"/>
                            <m:endChr m:val=""/>
                            <m:ctrlPr>
                              <a:rPr 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𝛹</m:t>
                            </m:r>
                          </m:e>
                        </m:d>
                      </m:e>
                    </m:d>
                  </m:oMath>
                </a14:m>
                <a:endParaRPr 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re states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3D8C1D2-250C-9E19-D6DB-0D05C5A6E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769" y="5184228"/>
                <a:ext cx="1400896" cy="707886"/>
              </a:xfrm>
              <a:prstGeom prst="rect">
                <a:avLst/>
              </a:prstGeom>
              <a:blipFill>
                <a:blip r:embed="rId5"/>
                <a:stretch>
                  <a:fillRect l="-4348" t="-68376" r="-17391" b="-59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453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97" name="Google Shape;197;p25"/>
          <p:cNvSpPr txBox="1">
            <a:spLocks noGrp="1"/>
          </p:cNvSpPr>
          <p:nvPr>
            <p:ph type="title"/>
          </p:nvPr>
        </p:nvSpPr>
        <p:spPr>
          <a:xfrm>
            <a:off x="820050" y="636285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eres-Horodecki criterion (PPT)</a:t>
            </a:r>
            <a:endParaRPr dirty="0"/>
          </a:p>
        </p:txBody>
      </p:sp>
      <p:sp>
        <p:nvSpPr>
          <p:cNvPr id="199" name="Google Shape;199;p25"/>
          <p:cNvSpPr txBox="1">
            <a:spLocks noGrp="1"/>
          </p:cNvSpPr>
          <p:nvPr>
            <p:ph type="body" idx="1"/>
          </p:nvPr>
        </p:nvSpPr>
        <p:spPr>
          <a:xfrm>
            <a:off x="820050" y="1573836"/>
            <a:ext cx="4355454" cy="5152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Arial Rounded MT Bold" panose="020F0704030504030204" pitchFamily="34" charset="0"/>
              </a:rPr>
              <a:t>“Intro: partial transpose”</a:t>
            </a:r>
            <a:endParaRPr sz="2400" dirty="0">
              <a:latin typeface="Arial Rounded MT Bold" panose="020F07040305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360C33-3CF4-9BC3-7B18-7061DD9C34E8}"/>
              </a:ext>
            </a:extLst>
          </p:cNvPr>
          <p:cNvSpPr txBox="1"/>
          <p:nvPr/>
        </p:nvSpPr>
        <p:spPr>
          <a:xfrm>
            <a:off x="914400" y="2465761"/>
            <a:ext cx="1097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ice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EF5818-7CB0-5872-3E0A-5A4614B2B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2326" y="2408204"/>
          <a:ext cx="678708" cy="51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084" imgH="330890" progId="Equation.DSMT4">
                  <p:embed/>
                </p:oleObj>
              </mc:Choice>
              <mc:Fallback>
                <p:oleObj name="Equation" r:id="rId3" imgW="435084" imgH="33089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EF5818-7CB0-5872-3E0A-5A4614B2BA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2326" y="2408204"/>
                        <a:ext cx="678708" cy="51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2C4BC8C-AD38-EDA3-977F-B2FD691C0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2021" y="2465761"/>
          <a:ext cx="663483" cy="48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52" imgH="360738" progId="Equation.DSMT4">
                  <p:embed/>
                </p:oleObj>
              </mc:Choice>
              <mc:Fallback>
                <p:oleObj name="Equation" r:id="rId5" imgW="495052" imgH="360738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2C4BC8C-AD38-EDA3-977F-B2FD691C0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2021" y="2465761"/>
                        <a:ext cx="663483" cy="482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9A16A26-FA3F-3271-2952-04B7B8A0BFFB}"/>
              </a:ext>
            </a:extLst>
          </p:cNvPr>
          <p:cNvSpPr txBox="1"/>
          <p:nvPr/>
        </p:nvSpPr>
        <p:spPr>
          <a:xfrm>
            <a:off x="3698764" y="2465761"/>
            <a:ext cx="832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ob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282BA83-37DD-ECF7-511E-379372F49760}"/>
              </a:ext>
            </a:extLst>
          </p:cNvPr>
          <p:cNvSpPr txBox="1"/>
          <p:nvPr/>
        </p:nvSpPr>
        <p:spPr>
          <a:xfrm>
            <a:off x="820050" y="3100073"/>
            <a:ext cx="2578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composite system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27908A1-8A5A-005A-39FA-1CF623D53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658" y="3058129"/>
          <a:ext cx="1202913" cy="48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4955" imgH="270767" progId="Equation.DSMT4">
                  <p:embed/>
                </p:oleObj>
              </mc:Choice>
              <mc:Fallback>
                <p:oleObj name="Equation" r:id="rId7" imgW="674955" imgH="270767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27908A1-8A5A-005A-39FA-1CF623D53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8658" y="3058129"/>
                        <a:ext cx="1202913" cy="48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CEB2A64-E76D-13B0-1C21-068E55064028}"/>
              </a:ext>
            </a:extLst>
          </p:cNvPr>
          <p:cNvSpPr txBox="1"/>
          <p:nvPr/>
        </p:nvSpPr>
        <p:spPr>
          <a:xfrm>
            <a:off x="820050" y="4206240"/>
            <a:ext cx="23529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eparable state 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FE9695-EE0A-A0FD-77C7-DDD33DE23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325373"/>
              </p:ext>
            </p:extLst>
          </p:nvPr>
        </p:nvGraphicFramePr>
        <p:xfrm>
          <a:off x="2997777" y="4165708"/>
          <a:ext cx="7071377" cy="208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80776" imgH="1203312" progId="Equation.DSMT4">
                  <p:embed/>
                </p:oleObj>
              </mc:Choice>
              <mc:Fallback>
                <p:oleObj name="Equation" r:id="rId9" imgW="4080776" imgH="12033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7777" y="4165708"/>
                        <a:ext cx="7071377" cy="2084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73A7777-B319-D1FF-A9B6-18A7265BD7BA}"/>
              </a:ext>
            </a:extLst>
          </p:cNvPr>
          <p:cNvCxnSpPr/>
          <p:nvPr/>
        </p:nvCxnSpPr>
        <p:spPr>
          <a:xfrm flipV="1">
            <a:off x="8897112" y="5102352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257E8FE-A0EC-5661-411C-9ED6B9269F8D}"/>
              </a:ext>
            </a:extLst>
          </p:cNvPr>
          <p:cNvCxnSpPr/>
          <p:nvPr/>
        </p:nvCxnSpPr>
        <p:spPr>
          <a:xfrm flipV="1">
            <a:off x="9634728" y="5102352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80044CB-E5DF-97A7-6B57-BF928C54F04B}"/>
              </a:ext>
            </a:extLst>
          </p:cNvPr>
          <p:cNvSpPr txBox="1"/>
          <p:nvPr/>
        </p:nvSpPr>
        <p:spPr>
          <a:xfrm>
            <a:off x="8577072" y="4794575"/>
            <a:ext cx="64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26A59"/>
                </a:solidFill>
              </a:rPr>
              <a:t>ROW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F5E616F-1F2E-752B-4C6B-FBA3E34E8213}"/>
              </a:ext>
            </a:extLst>
          </p:cNvPr>
          <p:cNvSpPr txBox="1"/>
          <p:nvPr/>
        </p:nvSpPr>
        <p:spPr>
          <a:xfrm>
            <a:off x="9217152" y="4794575"/>
            <a:ext cx="96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26A59"/>
                </a:solidFill>
              </a:rPr>
              <a:t>COLUMN</a:t>
            </a:r>
          </a:p>
        </p:txBody>
      </p:sp>
    </p:spTree>
    <p:extLst>
      <p:ext uri="{BB962C8B-B14F-4D97-AF65-F5344CB8AC3E}">
        <p14:creationId xmlns:p14="http://schemas.microsoft.com/office/powerpoint/2010/main" val="173307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" grpId="0" build="p"/>
      <p:bldP spid="7" grpId="0"/>
      <p:bldP spid="12" grpId="0"/>
      <p:bldP spid="13" grpId="0"/>
      <p:bldP spid="15" grpId="0"/>
      <p:bldP spid="22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97" name="Google Shape;197;p25"/>
          <p:cNvSpPr txBox="1">
            <a:spLocks noGrp="1"/>
          </p:cNvSpPr>
          <p:nvPr>
            <p:ph type="title"/>
          </p:nvPr>
        </p:nvSpPr>
        <p:spPr>
          <a:xfrm>
            <a:off x="820050" y="636285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eres-Horodecki criterion (PPT)</a:t>
            </a:r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BCC4E9A-440B-D21D-A5E7-BF82DE6DF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03581"/>
              </p:ext>
            </p:extLst>
          </p:nvPr>
        </p:nvGraphicFramePr>
        <p:xfrm>
          <a:off x="2392300" y="2800024"/>
          <a:ext cx="7407400" cy="7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0776" imgH="420861" progId="Equation.DSMT4">
                  <p:embed/>
                </p:oleObj>
              </mc:Choice>
              <mc:Fallback>
                <p:oleObj name="Equation" r:id="rId3" imgW="4080776" imgH="4208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300" y="2800024"/>
                        <a:ext cx="7407400" cy="76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DB9F5AFE-E7FD-F3D7-7E31-3629DFBE61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2031" y="2023882"/>
            <a:ext cx="1621677" cy="841321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669059-2464-F345-2B5B-E63254067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95391"/>
              </p:ext>
            </p:extLst>
          </p:nvPr>
        </p:nvGraphicFramePr>
        <p:xfrm>
          <a:off x="3189016" y="4100435"/>
          <a:ext cx="5813968" cy="179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5659" imgH="1143190" progId="Equation.DSMT4">
                  <p:embed/>
                </p:oleObj>
              </mc:Choice>
              <mc:Fallback>
                <p:oleObj name="Equation" r:id="rId6" imgW="3705659" imgH="1143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9016" y="4100435"/>
                        <a:ext cx="5813968" cy="179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22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97" name="Google Shape;197;p25"/>
          <p:cNvSpPr txBox="1">
            <a:spLocks noGrp="1"/>
          </p:cNvSpPr>
          <p:nvPr>
            <p:ph type="title"/>
          </p:nvPr>
        </p:nvSpPr>
        <p:spPr>
          <a:xfrm>
            <a:off x="820050" y="636285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eres-Horodecki criterion (PPT)</a:t>
            </a:r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BCC4E9A-440B-D21D-A5E7-BF82DE6DF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20611"/>
              </p:ext>
            </p:extLst>
          </p:nvPr>
        </p:nvGraphicFramePr>
        <p:xfrm>
          <a:off x="383701" y="2627540"/>
          <a:ext cx="6178815" cy="63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0776" imgH="420861" progId="Equation.DSMT4">
                  <p:embed/>
                </p:oleObj>
              </mc:Choice>
              <mc:Fallback>
                <p:oleObj name="Equation" r:id="rId3" imgW="4080776" imgH="42086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BCC4E9A-440B-D21D-A5E7-BF82DE6DF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701" y="2627540"/>
                        <a:ext cx="6178815" cy="636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9E28610-1B0C-3EFC-86F8-BE21032263EB}"/>
              </a:ext>
            </a:extLst>
          </p:cNvPr>
          <p:cNvCxnSpPr/>
          <p:nvPr/>
        </p:nvCxnSpPr>
        <p:spPr>
          <a:xfrm>
            <a:off x="6720840" y="2880360"/>
            <a:ext cx="56692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14EB31D-C3B7-F3A3-37C3-161EE57281CA}"/>
              </a:ext>
            </a:extLst>
          </p:cNvPr>
          <p:cNvSpPr txBox="1"/>
          <p:nvPr/>
        </p:nvSpPr>
        <p:spPr>
          <a:xfrm>
            <a:off x="383701" y="4103069"/>
            <a:ext cx="17350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sym typeface="Antic Slab"/>
              </a:rPr>
              <a:t>Transpose: </a:t>
            </a:r>
            <a:endParaRPr lang="en-US" sz="2000" dirty="0">
              <a:latin typeface="+mn-lt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570A41C-D7A8-24E7-D71C-B89AAC66A30B}"/>
              </a:ext>
            </a:extLst>
          </p:cNvPr>
          <p:cNvSpPr/>
          <p:nvPr/>
        </p:nvSpPr>
        <p:spPr>
          <a:xfrm>
            <a:off x="2202180" y="3105150"/>
            <a:ext cx="114300" cy="12573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48814EF-4F1C-3FCF-2C60-EF20BF6B22F3}"/>
              </a:ext>
            </a:extLst>
          </p:cNvPr>
          <p:cNvSpPr/>
          <p:nvPr/>
        </p:nvSpPr>
        <p:spPr>
          <a:xfrm>
            <a:off x="2646843" y="3105150"/>
            <a:ext cx="114300" cy="12573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FFB1D19-5DD0-68CA-8FB0-B7FBC5AA8646}"/>
              </a:ext>
            </a:extLst>
          </p:cNvPr>
          <p:cNvSpPr/>
          <p:nvPr/>
        </p:nvSpPr>
        <p:spPr>
          <a:xfrm>
            <a:off x="3303270" y="3105150"/>
            <a:ext cx="114300" cy="12573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6DF04A1-9221-C28F-E8DE-BA8E3346A011}"/>
              </a:ext>
            </a:extLst>
          </p:cNvPr>
          <p:cNvSpPr/>
          <p:nvPr/>
        </p:nvSpPr>
        <p:spPr>
          <a:xfrm>
            <a:off x="3770793" y="3105150"/>
            <a:ext cx="114300" cy="12573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1FFB1D19-5DD0-68CA-8FB0-B7FBC5AA8646}"/>
              </a:ext>
            </a:extLst>
          </p:cNvPr>
          <p:cNvSpPr/>
          <p:nvPr/>
        </p:nvSpPr>
        <p:spPr>
          <a:xfrm>
            <a:off x="5601908" y="3105150"/>
            <a:ext cx="114300" cy="12573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FFB1D19-5DD0-68CA-8FB0-B7FBC5AA8646}"/>
              </a:ext>
            </a:extLst>
          </p:cNvPr>
          <p:cNvSpPr/>
          <p:nvPr/>
        </p:nvSpPr>
        <p:spPr>
          <a:xfrm>
            <a:off x="6291094" y="3105150"/>
            <a:ext cx="114300" cy="12573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C0B537D-11E4-2ED0-1F59-521358C61105}"/>
              </a:ext>
            </a:extLst>
          </p:cNvPr>
          <p:cNvSpPr/>
          <p:nvPr/>
        </p:nvSpPr>
        <p:spPr>
          <a:xfrm>
            <a:off x="5382711" y="3105150"/>
            <a:ext cx="114300" cy="12573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FDBDD5D-45AB-68DF-6FFE-B50C335FCD38}"/>
              </a:ext>
            </a:extLst>
          </p:cNvPr>
          <p:cNvSpPr/>
          <p:nvPr/>
        </p:nvSpPr>
        <p:spPr>
          <a:xfrm>
            <a:off x="6076822" y="3105150"/>
            <a:ext cx="114300" cy="12573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3A0740C-D773-EE86-2D5D-7AB943775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5082"/>
              </p:ext>
            </p:extLst>
          </p:nvPr>
        </p:nvGraphicFramePr>
        <p:xfrm>
          <a:off x="1994123" y="4007640"/>
          <a:ext cx="6777175" cy="69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0776" imgH="420861" progId="Equation.DSMT4">
                  <p:embed/>
                </p:oleObj>
              </mc:Choice>
              <mc:Fallback>
                <p:oleObj name="Equation" r:id="rId5" imgW="4080776" imgH="4208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4123" y="4007640"/>
                        <a:ext cx="6777175" cy="698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9CBA550-ED25-75C5-6DE1-E8BF0A70502F}"/>
              </a:ext>
            </a:extLst>
          </p:cNvPr>
          <p:cNvCxnSpPr/>
          <p:nvPr/>
        </p:nvCxnSpPr>
        <p:spPr>
          <a:xfrm>
            <a:off x="8928676" y="4302534"/>
            <a:ext cx="56692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C2C6BC0-C88C-E1E6-D32B-A01BCCAA3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19603"/>
              </p:ext>
            </p:extLst>
          </p:nvPr>
        </p:nvGraphicFramePr>
        <p:xfrm>
          <a:off x="7533069" y="2248732"/>
          <a:ext cx="4520443" cy="139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05659" imgH="1143190" progId="Equation.DSMT4">
                  <p:embed/>
                </p:oleObj>
              </mc:Choice>
              <mc:Fallback>
                <p:oleObj name="Equation" r:id="rId7" imgW="3705659" imgH="1143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33069" y="2248732"/>
                        <a:ext cx="4520443" cy="1394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6C0B7BF-A795-D6C2-DE34-9884DBABD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94699"/>
              </p:ext>
            </p:extLst>
          </p:nvPr>
        </p:nvGraphicFramePr>
        <p:xfrm>
          <a:off x="7054733" y="4751792"/>
          <a:ext cx="4998779" cy="154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90774" imgH="1143190" progId="Equation.DSMT4">
                  <p:embed/>
                </p:oleObj>
              </mc:Choice>
              <mc:Fallback>
                <p:oleObj name="Equation" r:id="rId9" imgW="3690774" imgH="1143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4733" y="4751792"/>
                        <a:ext cx="4998779" cy="1548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52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  <p:bldP spid="15" grpId="0" animBg="1"/>
      <p:bldP spid="3" grpId="0" animBg="1"/>
      <p:bldP spid="5" grpId="0" animBg="1"/>
      <p:bldP spid="6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97" name="Google Shape;197;p25"/>
          <p:cNvSpPr txBox="1">
            <a:spLocks noGrp="1"/>
          </p:cNvSpPr>
          <p:nvPr>
            <p:ph type="title"/>
          </p:nvPr>
        </p:nvSpPr>
        <p:spPr>
          <a:xfrm>
            <a:off x="820050" y="636285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eres-Horodecki criterion (PPT)</a:t>
            </a:r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BCC4E9A-440B-D21D-A5E7-BF82DE6DF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701" y="2627540"/>
          <a:ext cx="6178815" cy="63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0776" imgH="420861" progId="Equation.DSMT4">
                  <p:embed/>
                </p:oleObj>
              </mc:Choice>
              <mc:Fallback>
                <p:oleObj name="Equation" r:id="rId3" imgW="4080776" imgH="42086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BCC4E9A-440B-D21D-A5E7-BF82DE6DF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701" y="2627540"/>
                        <a:ext cx="6178815" cy="636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9E28610-1B0C-3EFC-86F8-BE21032263EB}"/>
              </a:ext>
            </a:extLst>
          </p:cNvPr>
          <p:cNvCxnSpPr/>
          <p:nvPr/>
        </p:nvCxnSpPr>
        <p:spPr>
          <a:xfrm>
            <a:off x="6720840" y="2880360"/>
            <a:ext cx="56692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14EB31D-C3B7-F3A3-37C3-161EE57281CA}"/>
              </a:ext>
            </a:extLst>
          </p:cNvPr>
          <p:cNvSpPr txBox="1"/>
          <p:nvPr/>
        </p:nvSpPr>
        <p:spPr>
          <a:xfrm>
            <a:off x="240807" y="3955751"/>
            <a:ext cx="22631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sym typeface="Antic Slab"/>
              </a:rPr>
              <a:t>Partial transpose :</a:t>
            </a:r>
          </a:p>
          <a:p>
            <a:r>
              <a:rPr lang="en-US" sz="2000" dirty="0">
                <a:latin typeface="+mn-lt"/>
                <a:sym typeface="Antic Slab"/>
              </a:rPr>
              <a:t>(respect to Alice)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sym typeface="Antic Slab"/>
              </a:rPr>
              <a:t> </a:t>
            </a:r>
            <a:endParaRPr lang="en-US" sz="2000" dirty="0">
              <a:latin typeface="+mn-lt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570A41C-D7A8-24E7-D71C-B89AAC66A30B}"/>
              </a:ext>
            </a:extLst>
          </p:cNvPr>
          <p:cNvSpPr/>
          <p:nvPr/>
        </p:nvSpPr>
        <p:spPr>
          <a:xfrm>
            <a:off x="2202180" y="3105150"/>
            <a:ext cx="114300" cy="12573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48814EF-4F1C-3FCF-2C60-EF20BF6B22F3}"/>
              </a:ext>
            </a:extLst>
          </p:cNvPr>
          <p:cNvSpPr/>
          <p:nvPr/>
        </p:nvSpPr>
        <p:spPr>
          <a:xfrm>
            <a:off x="2646843" y="3105150"/>
            <a:ext cx="114300" cy="12573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C0B537D-11E4-2ED0-1F59-521358C61105}"/>
              </a:ext>
            </a:extLst>
          </p:cNvPr>
          <p:cNvSpPr/>
          <p:nvPr/>
        </p:nvSpPr>
        <p:spPr>
          <a:xfrm>
            <a:off x="5382711" y="3105150"/>
            <a:ext cx="114300" cy="12573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FDBDD5D-45AB-68DF-6FFE-B50C335FCD38}"/>
              </a:ext>
            </a:extLst>
          </p:cNvPr>
          <p:cNvSpPr/>
          <p:nvPr/>
        </p:nvSpPr>
        <p:spPr>
          <a:xfrm>
            <a:off x="6076822" y="3105150"/>
            <a:ext cx="114300" cy="12573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9CBA550-ED25-75C5-6DE1-E8BF0A70502F}"/>
              </a:ext>
            </a:extLst>
          </p:cNvPr>
          <p:cNvCxnSpPr/>
          <p:nvPr/>
        </p:nvCxnSpPr>
        <p:spPr>
          <a:xfrm>
            <a:off x="10284324" y="4201950"/>
            <a:ext cx="56692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C2C6BC0-C88C-E1E6-D32B-A01BCCAA3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3069" y="2248732"/>
          <a:ext cx="4520443" cy="139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05659" imgH="1143190" progId="Equation.DSMT4">
                  <p:embed/>
                </p:oleObj>
              </mc:Choice>
              <mc:Fallback>
                <p:oleObj name="Equation" r:id="rId5" imgW="3705659" imgH="114319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C2C6BC0-C88C-E1E6-D32B-A01BCCAA3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3069" y="2248732"/>
                        <a:ext cx="4520443" cy="1394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816217-CABD-940B-BE9F-776F57326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36616"/>
              </p:ext>
            </p:extLst>
          </p:nvPr>
        </p:nvGraphicFramePr>
        <p:xfrm>
          <a:off x="2816007" y="3923142"/>
          <a:ext cx="7156259" cy="74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5890" imgH="420861" progId="Equation.DSMT4">
                  <p:embed/>
                </p:oleObj>
              </mc:Choice>
              <mc:Fallback>
                <p:oleObj name="Equation" r:id="rId7" imgW="4065890" imgH="4208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6007" y="3923142"/>
                        <a:ext cx="7156259" cy="740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7B223D-6088-1760-33D7-726C5453D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824018"/>
              </p:ext>
            </p:extLst>
          </p:nvPr>
        </p:nvGraphicFramePr>
        <p:xfrm>
          <a:off x="6876645" y="4697056"/>
          <a:ext cx="5176867" cy="160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90774" imgH="1143190" progId="Equation.DSMT4">
                  <p:embed/>
                </p:oleObj>
              </mc:Choice>
              <mc:Fallback>
                <p:oleObj name="Equation" r:id="rId9" imgW="3690774" imgH="1143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6645" y="4697056"/>
                        <a:ext cx="5176867" cy="1603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34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6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97" name="Google Shape;197;p25"/>
          <p:cNvSpPr txBox="1">
            <a:spLocks noGrp="1"/>
          </p:cNvSpPr>
          <p:nvPr>
            <p:ph type="title"/>
          </p:nvPr>
        </p:nvSpPr>
        <p:spPr>
          <a:xfrm>
            <a:off x="820050" y="636285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eres-Horodecki criterion (PPT)</a:t>
            </a:r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BCC4E9A-440B-D21D-A5E7-BF82DE6DF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701" y="2627540"/>
          <a:ext cx="6178815" cy="63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0776" imgH="420861" progId="Equation.DSMT4">
                  <p:embed/>
                </p:oleObj>
              </mc:Choice>
              <mc:Fallback>
                <p:oleObj name="Equation" r:id="rId3" imgW="4080776" imgH="42086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BCC4E9A-440B-D21D-A5E7-BF82DE6DF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701" y="2627540"/>
                        <a:ext cx="6178815" cy="636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9E28610-1B0C-3EFC-86F8-BE21032263EB}"/>
              </a:ext>
            </a:extLst>
          </p:cNvPr>
          <p:cNvCxnSpPr/>
          <p:nvPr/>
        </p:nvCxnSpPr>
        <p:spPr>
          <a:xfrm>
            <a:off x="6720840" y="2880360"/>
            <a:ext cx="56692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1FFB1D19-5DD0-68CA-8FB0-B7FBC5AA8646}"/>
              </a:ext>
            </a:extLst>
          </p:cNvPr>
          <p:cNvSpPr/>
          <p:nvPr/>
        </p:nvSpPr>
        <p:spPr>
          <a:xfrm>
            <a:off x="3303270" y="3105150"/>
            <a:ext cx="114300" cy="12573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6DF04A1-9221-C28F-E8DE-BA8E3346A011}"/>
              </a:ext>
            </a:extLst>
          </p:cNvPr>
          <p:cNvSpPr/>
          <p:nvPr/>
        </p:nvSpPr>
        <p:spPr>
          <a:xfrm>
            <a:off x="3770793" y="3105150"/>
            <a:ext cx="114300" cy="12573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1FFB1D19-5DD0-68CA-8FB0-B7FBC5AA8646}"/>
              </a:ext>
            </a:extLst>
          </p:cNvPr>
          <p:cNvSpPr/>
          <p:nvPr/>
        </p:nvSpPr>
        <p:spPr>
          <a:xfrm>
            <a:off x="5601908" y="3105150"/>
            <a:ext cx="114300" cy="12573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FFB1D19-5DD0-68CA-8FB0-B7FBC5AA8646}"/>
              </a:ext>
            </a:extLst>
          </p:cNvPr>
          <p:cNvSpPr/>
          <p:nvPr/>
        </p:nvSpPr>
        <p:spPr>
          <a:xfrm>
            <a:off x="6291094" y="3105150"/>
            <a:ext cx="114300" cy="12573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dk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endParaRPr lang="en-US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9CBA550-ED25-75C5-6DE1-E8BF0A70502F}"/>
              </a:ext>
            </a:extLst>
          </p:cNvPr>
          <p:cNvCxnSpPr/>
          <p:nvPr/>
        </p:nvCxnSpPr>
        <p:spPr>
          <a:xfrm>
            <a:off x="10053388" y="4169567"/>
            <a:ext cx="56692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C2C6BC0-C88C-E1E6-D32B-A01BCCAA3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3069" y="2248732"/>
          <a:ext cx="4520443" cy="139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05659" imgH="1143190" progId="Equation.DSMT4">
                  <p:embed/>
                </p:oleObj>
              </mc:Choice>
              <mc:Fallback>
                <p:oleObj name="Equation" r:id="rId5" imgW="3705659" imgH="114319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C2C6BC0-C88C-E1E6-D32B-A01BCCAA3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3069" y="2248732"/>
                        <a:ext cx="4520443" cy="1394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F7DFFD2-A715-3226-B88C-FB69C4F3BF57}"/>
              </a:ext>
            </a:extLst>
          </p:cNvPr>
          <p:cNvSpPr txBox="1"/>
          <p:nvPr/>
        </p:nvSpPr>
        <p:spPr>
          <a:xfrm>
            <a:off x="210312" y="3896681"/>
            <a:ext cx="22631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sym typeface="Antic Slab"/>
              </a:rPr>
              <a:t>Partial transpose :</a:t>
            </a:r>
          </a:p>
          <a:p>
            <a:r>
              <a:rPr lang="en-US" sz="2000" dirty="0">
                <a:latin typeface="+mn-lt"/>
                <a:sym typeface="Antic Slab"/>
              </a:rPr>
              <a:t>(respect to Bob)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sym typeface="Antic Slab"/>
              </a:rPr>
              <a:t> 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C8E64D7-974B-E847-CA02-FF2FE4674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69572"/>
              </p:ext>
            </p:extLst>
          </p:nvPr>
        </p:nvGraphicFramePr>
        <p:xfrm>
          <a:off x="2771567" y="3900586"/>
          <a:ext cx="6841096" cy="70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5890" imgH="420861" progId="Equation.DSMT4">
                  <p:embed/>
                </p:oleObj>
              </mc:Choice>
              <mc:Fallback>
                <p:oleObj name="Equation" r:id="rId7" imgW="4065890" imgH="4208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567" y="3900586"/>
                        <a:ext cx="6841096" cy="707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2A7AB76-A393-1E74-08AF-D3E80A456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14668"/>
              </p:ext>
            </p:extLst>
          </p:nvPr>
        </p:nvGraphicFramePr>
        <p:xfrm>
          <a:off x="6788134" y="4663437"/>
          <a:ext cx="5265378" cy="162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05659" imgH="1143190" progId="Equation.DSMT4">
                  <p:embed/>
                </p:oleObj>
              </mc:Choice>
              <mc:Fallback>
                <p:oleObj name="Equation" r:id="rId9" imgW="3705659" imgH="1143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8134" y="4663437"/>
                        <a:ext cx="5265378" cy="1624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25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3" grpId="0" animBg="1"/>
      <p:bldP spid="5" grpId="0" animBg="1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97" name="Google Shape;197;p25"/>
          <p:cNvSpPr txBox="1">
            <a:spLocks noGrp="1"/>
          </p:cNvSpPr>
          <p:nvPr>
            <p:ph type="title"/>
          </p:nvPr>
        </p:nvSpPr>
        <p:spPr>
          <a:xfrm>
            <a:off x="820050" y="636285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eres-Horodecki criterion (PPT)</a:t>
            </a:r>
            <a:endParaRPr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7DFFD2-A715-3226-B88C-FB69C4F3BF57}"/>
              </a:ext>
            </a:extLst>
          </p:cNvPr>
          <p:cNvSpPr txBox="1"/>
          <p:nvPr/>
        </p:nvSpPr>
        <p:spPr>
          <a:xfrm>
            <a:off x="4123098" y="3429000"/>
            <a:ext cx="22631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sym typeface="Antic Slab"/>
              </a:rPr>
              <a:t>Partial transpose :</a:t>
            </a:r>
          </a:p>
          <a:p>
            <a:r>
              <a:rPr lang="en-US" sz="2000" dirty="0">
                <a:latin typeface="+mn-lt"/>
                <a:sym typeface="Antic Slab"/>
              </a:rPr>
              <a:t>(respect to Bob)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sym typeface="Antic Slab"/>
              </a:rPr>
              <a:t> 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17F7DE-E8BD-8947-8423-A8DB33402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280412"/>
              </p:ext>
            </p:extLst>
          </p:nvPr>
        </p:nvGraphicFramePr>
        <p:xfrm>
          <a:off x="118193" y="3275663"/>
          <a:ext cx="2539463" cy="107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0335" imgH="571382" progId="Equation.DSMT4">
                  <p:embed/>
                </p:oleObj>
              </mc:Choice>
              <mc:Fallback>
                <p:oleObj name="Equation" r:id="rId3" imgW="1350335" imgH="571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93" y="3275663"/>
                        <a:ext cx="2539463" cy="1074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9A9212A-B203-E266-B891-6F5FD31D201A}"/>
              </a:ext>
            </a:extLst>
          </p:cNvPr>
          <p:cNvCxnSpPr/>
          <p:nvPr/>
        </p:nvCxnSpPr>
        <p:spPr>
          <a:xfrm>
            <a:off x="2765396" y="3812837"/>
            <a:ext cx="56692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B8AA0DA-9A09-96F4-4BE7-B37566AF350B}"/>
              </a:ext>
            </a:extLst>
          </p:cNvPr>
          <p:cNvSpPr txBox="1"/>
          <p:nvPr/>
        </p:nvSpPr>
        <p:spPr>
          <a:xfrm>
            <a:off x="4123098" y="2137627"/>
            <a:ext cx="23691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ntic Slab"/>
              </a:rPr>
              <a:t>Partial transpose 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ntic Slab"/>
              </a:rPr>
              <a:t>(respect to </a:t>
            </a:r>
            <a:r>
              <a:rPr lang="en-US" sz="2000" dirty="0">
                <a:sym typeface="Antic Slab"/>
              </a:rPr>
              <a:t>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ntic Slab"/>
              </a:rPr>
              <a:t>lice)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50C0C4-08AD-6CD0-A498-FE673AA50A45}"/>
              </a:ext>
            </a:extLst>
          </p:cNvPr>
          <p:cNvSpPr txBox="1"/>
          <p:nvPr/>
        </p:nvSpPr>
        <p:spPr>
          <a:xfrm>
            <a:off x="4290490" y="4855545"/>
            <a:ext cx="15891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ntic Slab"/>
              </a:rPr>
              <a:t>Transpose :</a:t>
            </a:r>
            <a:endParaRPr lang="en-US" dirty="0"/>
          </a:p>
        </p:txBody>
      </p:sp>
      <p:sp>
        <p:nvSpPr>
          <p:cNvPr id="24" name="Left Brace 23">
            <a:extLst>
              <a:ext uri="{FF2B5EF4-FFF2-40B4-BE49-F238E27FC236}">
                <a16:creationId xmlns:a16="http://schemas.microsoft.com/office/drawing/2014/main" id="{C63337E8-98B4-D88D-83A8-8A67C97EA9C8}"/>
              </a:ext>
            </a:extLst>
          </p:cNvPr>
          <p:cNvSpPr/>
          <p:nvPr/>
        </p:nvSpPr>
        <p:spPr>
          <a:xfrm>
            <a:off x="3556170" y="2084335"/>
            <a:ext cx="566928" cy="3456930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28C407D-67C7-C664-7690-5573672E4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17275"/>
              </p:ext>
            </p:extLst>
          </p:nvPr>
        </p:nvGraphicFramePr>
        <p:xfrm>
          <a:off x="7059168" y="1888208"/>
          <a:ext cx="2518259" cy="106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0335" imgH="571382" progId="Equation.DSMT4">
                  <p:embed/>
                </p:oleObj>
              </mc:Choice>
              <mc:Fallback>
                <p:oleObj name="Equation" r:id="rId5" imgW="1350335" imgH="571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9168" y="1888208"/>
                        <a:ext cx="2518259" cy="1065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D33144C-1BF4-AB5D-C969-9406A58B3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43386"/>
              </p:ext>
            </p:extLst>
          </p:nvPr>
        </p:nvGraphicFramePr>
        <p:xfrm>
          <a:off x="7059168" y="3218714"/>
          <a:ext cx="2518258" cy="106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0335" imgH="571382" progId="Equation.DSMT4">
                  <p:embed/>
                </p:oleObj>
              </mc:Choice>
              <mc:Fallback>
                <p:oleObj name="Equation" r:id="rId7" imgW="1350335" imgH="571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9168" y="3218714"/>
                        <a:ext cx="2518258" cy="1065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BBE8DB6-FD43-E082-3010-5F0829C6A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90195"/>
              </p:ext>
            </p:extLst>
          </p:nvPr>
        </p:nvGraphicFramePr>
        <p:xfrm>
          <a:off x="7059167" y="4549220"/>
          <a:ext cx="2518259" cy="106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0335" imgH="571382" progId="Equation.DSMT4">
                  <p:embed/>
                </p:oleObj>
              </mc:Choice>
              <mc:Fallback>
                <p:oleObj name="Equation" r:id="rId9" imgW="1350335" imgH="571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9167" y="4549220"/>
                        <a:ext cx="2518259" cy="1065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Google Shape;199;p25">
            <a:extLst>
              <a:ext uri="{FF2B5EF4-FFF2-40B4-BE49-F238E27FC236}">
                <a16:creationId xmlns:a16="http://schemas.microsoft.com/office/drawing/2014/main" id="{0795D0A8-B26A-376F-E3A7-76EFA0B13D3F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27155" y="1263072"/>
            <a:ext cx="4355454" cy="51522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Arial Rounded MT Bold" panose="020F0704030504030204" pitchFamily="34" charset="0"/>
              </a:rPr>
              <a:t>“Intro: partial transpose”</a:t>
            </a:r>
            <a:endParaRPr sz="2400" dirty="0">
              <a:latin typeface="Arial Rounded MT Bold" panose="020F07040305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57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531062" y="508675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16BFF3-3F69-F4D9-526C-A91585F05306}"/>
              </a:ext>
            </a:extLst>
          </p:cNvPr>
          <p:cNvSpPr txBox="1"/>
          <p:nvPr/>
        </p:nvSpPr>
        <p:spPr>
          <a:xfrm>
            <a:off x="896112" y="939820"/>
            <a:ext cx="49196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calculating the partial trac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7B0B2C-2158-346C-AF49-DC6F91E16E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129" y="1553343"/>
            <a:ext cx="5369190" cy="45465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593489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97" name="Google Shape;197;p25"/>
          <p:cNvSpPr txBox="1">
            <a:spLocks noGrp="1"/>
          </p:cNvSpPr>
          <p:nvPr>
            <p:ph type="title"/>
          </p:nvPr>
        </p:nvSpPr>
        <p:spPr>
          <a:xfrm>
            <a:off x="820050" y="636285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eres-Horodecki criterion (PPT)</a:t>
            </a:r>
            <a:endParaRPr dirty="0"/>
          </a:p>
        </p:txBody>
      </p:sp>
      <p:sp>
        <p:nvSpPr>
          <p:cNvPr id="199" name="Google Shape;199;p25"/>
          <p:cNvSpPr txBox="1">
            <a:spLocks noGrp="1"/>
          </p:cNvSpPr>
          <p:nvPr>
            <p:ph type="body" idx="1"/>
          </p:nvPr>
        </p:nvSpPr>
        <p:spPr>
          <a:xfrm>
            <a:off x="820050" y="1747888"/>
            <a:ext cx="4960800" cy="2847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Arial Rounded MT Bold" panose="020F0704030504030204" pitchFamily="34" charset="0"/>
              </a:rPr>
              <a:t>“Peres criterion”</a:t>
            </a:r>
            <a:endParaRPr sz="2400" dirty="0">
              <a:latin typeface="Arial Rounded MT Bold" panose="020F070403050403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A0C3790-D756-64AC-AD10-31E5CEEB4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9773" y="762002"/>
          <a:ext cx="7966368" cy="275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5687" imgH="992669" progId="Equation.DSMT4">
                  <p:embed/>
                </p:oleObj>
              </mc:Choice>
              <mc:Fallback>
                <p:oleObj name="Equation" r:id="rId3" imgW="2865687" imgH="99266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A0C3790-D756-64AC-AD10-31E5CEEB4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9773" y="762002"/>
                        <a:ext cx="7966368" cy="275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23818F0-0AFE-4718-C6FC-4DC1FBF69E52}"/>
              </a:ext>
            </a:extLst>
          </p:cNvPr>
          <p:cNvSpPr txBox="1"/>
          <p:nvPr/>
        </p:nvSpPr>
        <p:spPr>
          <a:xfrm>
            <a:off x="820050" y="3734498"/>
            <a:ext cx="101460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cs typeface="Arial"/>
                <a:sym typeface="Arial"/>
              </a:rPr>
              <a:t>This criterion is </a:t>
            </a:r>
            <a:r>
              <a:rPr kumimoji="0" lang="en-US" sz="1800" b="0" i="1" u="sng" strike="noStrike" kern="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cs typeface="Arial"/>
                <a:sym typeface="Arial"/>
              </a:rPr>
              <a:t>necessary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cs typeface="Arial"/>
                <a:sym typeface="Arial"/>
              </a:rPr>
              <a:t> condition, for the joint density matrix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/>
                <a:sym typeface="Arial"/>
              </a:rPr>
              <a:t>ρ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cs typeface="Arial"/>
                <a:sym typeface="Arial"/>
              </a:rPr>
              <a:t>of two quantum mechanical systems A and B to be separabl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7559E9-9F5D-7833-E54A-0F78F4903956}"/>
              </a:ext>
            </a:extLst>
          </p:cNvPr>
          <p:cNvSpPr txBox="1"/>
          <p:nvPr/>
        </p:nvSpPr>
        <p:spPr>
          <a:xfrm>
            <a:off x="820050" y="4517252"/>
            <a:ext cx="97412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solidFill>
                  <a:srgbClr val="202122"/>
                </a:solidFill>
                <a:latin typeface="Arial" panose="020B0604020202020204" pitchFamily="34" charset="0"/>
              </a:rPr>
              <a:t>But </a:t>
            </a:r>
            <a:r>
              <a:rPr lang="en-US" sz="1800" i="1" u="sng" dirty="0">
                <a:solidFill>
                  <a:srgbClr val="202122"/>
                </a:solidFill>
                <a:latin typeface="Arial" panose="020B0604020202020204" pitchFamily="34" charset="0"/>
              </a:rPr>
              <a:t>not sufficient </a:t>
            </a:r>
            <a:r>
              <a:rPr lang="en-US" sz="1800" dirty="0">
                <a:solidFill>
                  <a:srgbClr val="202122"/>
                </a:solidFill>
                <a:latin typeface="Arial" panose="020B0604020202020204" pitchFamily="34" charset="0"/>
              </a:rPr>
              <a:t>!!</a:t>
            </a:r>
            <a:endParaRPr lang="en-US" sz="1800" b="0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31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" grpId="0" build="p"/>
      <p:bldP spid="3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97" name="Google Shape;197;p25"/>
          <p:cNvSpPr txBox="1">
            <a:spLocks noGrp="1"/>
          </p:cNvSpPr>
          <p:nvPr>
            <p:ph type="title"/>
          </p:nvPr>
        </p:nvSpPr>
        <p:spPr>
          <a:xfrm>
            <a:off x="820050" y="636285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eres-Horodecki criterion (PPT)</a:t>
            </a:r>
            <a:endParaRPr dirty="0"/>
          </a:p>
        </p:txBody>
      </p:sp>
      <p:sp>
        <p:nvSpPr>
          <p:cNvPr id="199" name="Google Shape;199;p25"/>
          <p:cNvSpPr txBox="1">
            <a:spLocks noGrp="1"/>
          </p:cNvSpPr>
          <p:nvPr>
            <p:ph type="body" idx="1"/>
          </p:nvPr>
        </p:nvSpPr>
        <p:spPr>
          <a:xfrm>
            <a:off x="820050" y="1747888"/>
            <a:ext cx="4960800" cy="2847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Arial Rounded MT Bold" panose="020F0704030504030204" pitchFamily="34" charset="0"/>
              </a:rPr>
              <a:t>“Peres criterion”</a:t>
            </a:r>
            <a:endParaRPr sz="2400" dirty="0">
              <a:latin typeface="Arial Rounded MT Bold" panose="020F07040305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334CCF-5238-CBE7-7F06-00D9E4FA249D}"/>
              </a:ext>
            </a:extLst>
          </p:cNvPr>
          <p:cNvSpPr txBox="1"/>
          <p:nvPr/>
        </p:nvSpPr>
        <p:spPr>
          <a:xfrm>
            <a:off x="666978" y="4194778"/>
            <a:ext cx="2203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of 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647578-17D6-1548-AB26-4273AF098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72906"/>
              </p:ext>
            </p:extLst>
          </p:nvPr>
        </p:nvGraphicFramePr>
        <p:xfrm>
          <a:off x="943452" y="3866224"/>
          <a:ext cx="9190420" cy="153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26223" imgH="842148" progId="Equation.DSMT4">
                  <p:embed/>
                </p:oleObj>
              </mc:Choice>
              <mc:Fallback>
                <p:oleObj name="Equation" r:id="rId3" imgW="5026223" imgH="8421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3452" y="3866224"/>
                        <a:ext cx="9190420" cy="153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728E5BA-896E-B036-1ADC-00CC2A63E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59708"/>
              </p:ext>
            </p:extLst>
          </p:nvPr>
        </p:nvGraphicFramePr>
        <p:xfrm>
          <a:off x="2999773" y="762002"/>
          <a:ext cx="7966368" cy="275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5687" imgH="992669" progId="Equation.DSMT4">
                  <p:embed/>
                </p:oleObj>
              </mc:Choice>
              <mc:Fallback>
                <p:oleObj name="Equation" r:id="rId5" imgW="2865687" imgH="99266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A0C3790-D756-64AC-AD10-31E5CEEB4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9773" y="762002"/>
                        <a:ext cx="7966368" cy="275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93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4050825" y="1000713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97" name="Google Shape;197;p25"/>
          <p:cNvSpPr txBox="1">
            <a:spLocks noGrp="1"/>
          </p:cNvSpPr>
          <p:nvPr>
            <p:ph type="title"/>
          </p:nvPr>
        </p:nvSpPr>
        <p:spPr>
          <a:xfrm>
            <a:off x="820050" y="636285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eres-Horodecki criterion (PPT)</a:t>
            </a:r>
            <a:endParaRPr dirty="0"/>
          </a:p>
        </p:txBody>
      </p:sp>
      <p:sp>
        <p:nvSpPr>
          <p:cNvPr id="199" name="Google Shape;199;p25"/>
          <p:cNvSpPr txBox="1">
            <a:spLocks noGrp="1"/>
          </p:cNvSpPr>
          <p:nvPr>
            <p:ph type="body" idx="1"/>
          </p:nvPr>
        </p:nvSpPr>
        <p:spPr>
          <a:xfrm>
            <a:off x="820050" y="1747888"/>
            <a:ext cx="8415390" cy="7635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Arial Rounded MT Bold" panose="020F0704030504030204" pitchFamily="34" charset="0"/>
              </a:rPr>
              <a:t>“Peres-</a:t>
            </a:r>
            <a:r>
              <a:rPr lang="en-US" sz="2400" dirty="0" err="1">
                <a:latin typeface="Arial Rounded MT Bold" panose="020F0704030504030204" pitchFamily="34" charset="0"/>
              </a:rPr>
              <a:t>Horodecki</a:t>
            </a:r>
            <a:r>
              <a:rPr lang="en-US" sz="2400" dirty="0">
                <a:latin typeface="Arial Rounded MT Bold" panose="020F0704030504030204" pitchFamily="34" charset="0"/>
              </a:rPr>
              <a:t> criterion: positive partial transpose”</a:t>
            </a:r>
            <a:endParaRPr sz="2400" dirty="0">
              <a:latin typeface="Arial Rounded MT Bold" panose="020F07040305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02170A1-D76D-D098-DBFC-F6002E9B53D4}"/>
              </a:ext>
            </a:extLst>
          </p:cNvPr>
          <p:cNvSpPr txBox="1"/>
          <p:nvPr/>
        </p:nvSpPr>
        <p:spPr>
          <a:xfrm>
            <a:off x="820050" y="2371186"/>
            <a:ext cx="108910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his criterion is </a:t>
            </a:r>
            <a:r>
              <a:rPr lang="en-US" sz="1800" i="1" u="sng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necessary</a:t>
            </a:r>
            <a:r>
              <a:rPr lang="en-US" sz="18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condition, for the joint density matrix </a:t>
            </a:r>
            <a:r>
              <a:rPr lang="el-GR" sz="1800" b="0" i="0" u="none" strike="noStrike" dirty="0">
                <a:effectLst/>
                <a:latin typeface="Arial" panose="020B0604020202020204" pitchFamily="34" charset="0"/>
              </a:rPr>
              <a:t>ρ</a:t>
            </a:r>
            <a:r>
              <a:rPr lang="en-US" sz="1800" b="0" i="0" u="none" strike="noStrike" dirty="0">
                <a:effectLst/>
                <a:latin typeface="Arial" panose="020B0604020202020204" pitchFamily="34" charset="0"/>
              </a:rPr>
              <a:t> </a:t>
            </a:r>
            <a:r>
              <a:rPr lang="en-US" sz="18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of two quantum mechanical systems A and B to be separable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256DB43-AD76-4D76-5317-8D6BA8372F7F}"/>
              </a:ext>
            </a:extLst>
          </p:cNvPr>
          <p:cNvSpPr txBox="1"/>
          <p:nvPr/>
        </p:nvSpPr>
        <p:spPr>
          <a:xfrm>
            <a:off x="820050" y="3020144"/>
            <a:ext cx="60944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In the </a:t>
            </a:r>
            <a:r>
              <a:rPr lang="en-US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2×2 and 2×3 dimensional 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cases the condition is </a:t>
            </a:r>
            <a:r>
              <a:rPr lang="en-US" b="0" i="1" u="sng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also sufficient</a:t>
            </a: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23C6927-A574-5732-A83C-DA7AD9C025C1}"/>
              </a:ext>
            </a:extLst>
          </p:cNvPr>
          <p:cNvSpPr txBox="1"/>
          <p:nvPr/>
        </p:nvSpPr>
        <p:spPr>
          <a:xfrm>
            <a:off x="441558" y="6328778"/>
            <a:ext cx="9743334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Peres, Asher (August 19, 1996). </a:t>
            </a:r>
            <a:r>
              <a:rPr lang="en-US" sz="1000" b="0" i="0" u="none" strike="noStrike" dirty="0">
                <a:effectLst/>
                <a:latin typeface="Arial" panose="020B0604020202020204" pitchFamily="34" charset="0"/>
                <a:hlinkClick r:id="rId3"/>
              </a:rPr>
              <a:t>"Separability Criterion for Density Matrices"</a:t>
            </a:r>
            <a:r>
              <a:rPr lang="en-US" sz="1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 </a:t>
            </a:r>
            <a:r>
              <a:rPr lang="en-US" sz="10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Physical Review Letters</a:t>
            </a:r>
            <a:r>
              <a:rPr lang="en-US" sz="1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 </a:t>
            </a:r>
            <a:r>
              <a:rPr lang="en-US" sz="10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77</a:t>
            </a:r>
            <a:r>
              <a:rPr lang="en-US" sz="1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(8): 1413–1415. </a:t>
            </a:r>
            <a:r>
              <a:rPr lang="en-US" sz="1000" b="0" i="0" u="none" strike="noStrike" dirty="0" err="1">
                <a:effectLst/>
                <a:latin typeface="Arial" panose="020B0604020202020204" pitchFamily="34" charset="0"/>
                <a:hlinkClick r:id="rId4" tooltip="ArXiv (identifier)"/>
              </a:rPr>
              <a:t>arXiv</a:t>
            </a:r>
            <a:r>
              <a:rPr lang="en-US" sz="1000" b="0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:</a:t>
            </a:r>
            <a:r>
              <a:rPr lang="en-US" sz="1000" b="0" i="0" u="none" strike="noStrike" dirty="0" err="1">
                <a:solidFill>
                  <a:srgbClr val="202122"/>
                </a:solidFill>
                <a:effectLst/>
                <a:latin typeface="Arial" panose="020B0604020202020204" pitchFamily="34" charset="0"/>
                <a:hlinkClick r:id="rId5"/>
              </a:rPr>
              <a:t>quant-ph</a:t>
            </a:r>
            <a:r>
              <a:rPr lang="en-US" sz="1000" b="0" i="0" u="none" strike="noStrike" dirty="0">
                <a:solidFill>
                  <a:srgbClr val="202122"/>
                </a:solidFill>
                <a:effectLst/>
                <a:latin typeface="Arial" panose="020B0604020202020204" pitchFamily="34" charset="0"/>
                <a:hlinkClick r:id="rId5"/>
              </a:rPr>
              <a:t>/9604005</a:t>
            </a:r>
            <a:endParaRPr lang="en-US" sz="1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D20A32-DACD-7C15-0002-304186C43036}"/>
              </a:ext>
            </a:extLst>
          </p:cNvPr>
          <p:cNvSpPr txBox="1"/>
          <p:nvPr/>
        </p:nvSpPr>
        <p:spPr>
          <a:xfrm>
            <a:off x="441558" y="6574999"/>
            <a:ext cx="11409066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000" b="0" i="1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Horodecki</a:t>
            </a:r>
            <a:r>
              <a:rPr lang="en-US" sz="10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, </a:t>
            </a:r>
            <a:r>
              <a:rPr lang="en-US" sz="1000" b="0" i="1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Michał</a:t>
            </a:r>
            <a:r>
              <a:rPr lang="en-US" sz="10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; </a:t>
            </a:r>
            <a:r>
              <a:rPr lang="en-US" sz="1000" b="0" i="1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Horodecki</a:t>
            </a:r>
            <a:r>
              <a:rPr lang="en-US" sz="10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, </a:t>
            </a:r>
            <a:r>
              <a:rPr lang="en-US" sz="1000" b="0" i="1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Paweł</a:t>
            </a:r>
            <a:r>
              <a:rPr lang="en-US" sz="10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; </a:t>
            </a:r>
            <a:r>
              <a:rPr lang="en-US" sz="1000" b="0" i="1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Horodecki</a:t>
            </a:r>
            <a:r>
              <a:rPr lang="en-US" sz="10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, </a:t>
            </a:r>
            <a:r>
              <a:rPr lang="en-US" sz="1000" b="0" i="1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yszard</a:t>
            </a:r>
            <a:r>
              <a:rPr lang="en-US" sz="10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(1996). </a:t>
            </a:r>
            <a:r>
              <a:rPr lang="en-US" sz="1000" b="0" i="1" u="none" strike="noStrike" dirty="0">
                <a:solidFill>
                  <a:srgbClr val="202122"/>
                </a:solidFill>
                <a:effectLst/>
                <a:latin typeface="Arial" panose="020B0604020202020204" pitchFamily="34" charset="0"/>
                <a:hlinkClick r:id="rId6"/>
              </a:rPr>
              <a:t>"Separability of mixed states: necessary and sufficient conditions"</a:t>
            </a:r>
            <a:r>
              <a:rPr lang="en-US" sz="10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. Physics Letters A. </a:t>
            </a:r>
            <a:r>
              <a:rPr lang="en-US" sz="1000" b="1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223</a:t>
            </a:r>
            <a:r>
              <a:rPr lang="en-US" sz="10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(1–2): 1–8. </a:t>
            </a:r>
            <a:r>
              <a:rPr lang="en-US" sz="1000" b="0" i="1" u="none" strike="noStrike" dirty="0" err="1">
                <a:solidFill>
                  <a:srgbClr val="202122"/>
                </a:solidFill>
                <a:effectLst/>
                <a:latin typeface="Arial" panose="020B0604020202020204" pitchFamily="34" charset="0"/>
                <a:hlinkClick r:id="rId4" tooltip="ArXiv (identifier)"/>
              </a:rPr>
              <a:t>arXiv</a:t>
            </a:r>
            <a:r>
              <a:rPr lang="en-US" sz="1000" b="0" i="1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:</a:t>
            </a:r>
            <a:r>
              <a:rPr lang="en-US" sz="1000" b="0" i="1" u="sng" dirty="0" err="1">
                <a:solidFill>
                  <a:srgbClr val="202122"/>
                </a:solidFill>
                <a:effectLst/>
                <a:latin typeface="Arial" panose="020B0604020202020204" pitchFamily="34" charset="0"/>
                <a:hlinkClick r:id="rId7"/>
              </a:rPr>
              <a:t>quant-ph</a:t>
            </a:r>
            <a:r>
              <a:rPr lang="en-US" sz="1000" b="0" i="1" u="sng" dirty="0">
                <a:solidFill>
                  <a:srgbClr val="202122"/>
                </a:solidFill>
                <a:effectLst/>
                <a:latin typeface="Arial" panose="020B0604020202020204" pitchFamily="34" charset="0"/>
                <a:hlinkClick r:id="rId7"/>
              </a:rPr>
              <a:t>/9605038</a:t>
            </a:r>
            <a:endParaRPr lang="en-US" sz="1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CBF943-0A68-9D87-FFB7-3250D9CBB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356291"/>
              </p:ext>
            </p:extLst>
          </p:nvPr>
        </p:nvGraphicFramePr>
        <p:xfrm>
          <a:off x="1702601" y="3125590"/>
          <a:ext cx="8786797" cy="202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65687" imgH="661779" progId="Equation.DSMT4">
                  <p:embed/>
                </p:oleObj>
              </mc:Choice>
              <mc:Fallback>
                <p:oleObj name="Equation" r:id="rId8" imgW="2865687" imgH="66177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33F1FAB-F3D8-362F-6FE3-337C5798F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2601" y="3125590"/>
                        <a:ext cx="8786797" cy="202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18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3119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ea typeface="Cambria Math" panose="02040503050406030204" pitchFamily="18" charset="0"/>
                <a:cs typeface="Calistoga" panose="020B0604020202020204" charset="0"/>
              </a:rPr>
              <a:t>“ Hilbert-Schmid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1B4F428-C8D9-6975-0822-C8C081E1B9BC}"/>
                  </a:ext>
                </a:extLst>
              </p:cNvPr>
              <p:cNvSpPr txBox="1"/>
              <p:nvPr/>
            </p:nvSpPr>
            <p:spPr>
              <a:xfrm>
                <a:off x="1299855" y="1832860"/>
                <a:ext cx="2379177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1B4F428-C8D9-6975-0822-C8C081E1B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855" y="1832860"/>
                <a:ext cx="2379177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7E15926-B2BA-55B3-F0EE-409A88745EEB}"/>
                  </a:ext>
                </a:extLst>
              </p:cNvPr>
              <p:cNvSpPr txBox="1"/>
              <p:nvPr/>
            </p:nvSpPr>
            <p:spPr>
              <a:xfrm>
                <a:off x="3263711" y="2633405"/>
                <a:ext cx="2827569" cy="4457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acc>
                  </m:oMath>
                </a14:m>
                <a:r>
                  <a:rPr lang="en-US" sz="2000" i="1" dirty="0">
                    <a:solidFill>
                      <a:schemeClr val="tx1"/>
                    </a:solidFill>
                  </a:rPr>
                  <a:t>  : 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ll-Mann matrices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7E15926-B2BA-55B3-F0EE-409A88745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711" y="2633405"/>
                <a:ext cx="2827569" cy="445763"/>
              </a:xfrm>
              <a:prstGeom prst="rect">
                <a:avLst/>
              </a:prstGeom>
              <a:blipFill>
                <a:blip r:embed="rId4"/>
                <a:stretch>
                  <a:fillRect t="-16438" b="-24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Google Shape;687;p39">
            <a:extLst>
              <a:ext uri="{FF2B5EF4-FFF2-40B4-BE49-F238E27FC236}">
                <a16:creationId xmlns:a16="http://schemas.microsoft.com/office/drawing/2014/main" id="{D7141F56-611F-39D6-FED2-048AE94B9542}"/>
              </a:ext>
            </a:extLst>
          </p:cNvPr>
          <p:cNvSpPr/>
          <p:nvPr/>
        </p:nvSpPr>
        <p:spPr>
          <a:xfrm>
            <a:off x="2665681" y="2804985"/>
            <a:ext cx="386850" cy="190371"/>
          </a:xfrm>
          <a:custGeom>
            <a:avLst/>
            <a:gdLst/>
            <a:ahLst/>
            <a:cxnLst/>
            <a:rect l="l" t="t" r="r" b="b"/>
            <a:pathLst>
              <a:path w="11705" h="5586" extrusionOk="0">
                <a:moveTo>
                  <a:pt x="1588" y="1999"/>
                </a:moveTo>
                <a:cubicBezTo>
                  <a:pt x="2034" y="1999"/>
                  <a:pt x="2391" y="2356"/>
                  <a:pt x="2391" y="2784"/>
                </a:cubicBezTo>
                <a:cubicBezTo>
                  <a:pt x="2391" y="3230"/>
                  <a:pt x="2034" y="3587"/>
                  <a:pt x="1588" y="3587"/>
                </a:cubicBezTo>
                <a:cubicBezTo>
                  <a:pt x="1160" y="3587"/>
                  <a:pt x="803" y="3230"/>
                  <a:pt x="803" y="2784"/>
                </a:cubicBezTo>
                <a:cubicBezTo>
                  <a:pt x="803" y="2356"/>
                  <a:pt x="1160" y="1999"/>
                  <a:pt x="1588" y="1999"/>
                </a:cubicBezTo>
                <a:close/>
                <a:moveTo>
                  <a:pt x="2784" y="0"/>
                </a:moveTo>
                <a:cubicBezTo>
                  <a:pt x="1249" y="0"/>
                  <a:pt x="0" y="1249"/>
                  <a:pt x="0" y="2784"/>
                </a:cubicBezTo>
                <a:cubicBezTo>
                  <a:pt x="0" y="4336"/>
                  <a:pt x="1249" y="5585"/>
                  <a:pt x="2784" y="5585"/>
                </a:cubicBezTo>
                <a:cubicBezTo>
                  <a:pt x="3854" y="5585"/>
                  <a:pt x="4782" y="4996"/>
                  <a:pt x="5246" y="4122"/>
                </a:cubicBezTo>
                <a:lnTo>
                  <a:pt x="6120" y="4122"/>
                </a:lnTo>
                <a:lnTo>
                  <a:pt x="6638" y="3587"/>
                </a:lnTo>
                <a:lnTo>
                  <a:pt x="7173" y="4122"/>
                </a:lnTo>
                <a:lnTo>
                  <a:pt x="8047" y="3248"/>
                </a:lnTo>
                <a:lnTo>
                  <a:pt x="8904" y="4122"/>
                </a:lnTo>
                <a:lnTo>
                  <a:pt x="9778" y="3248"/>
                </a:lnTo>
                <a:lnTo>
                  <a:pt x="10634" y="4122"/>
                </a:lnTo>
                <a:lnTo>
                  <a:pt x="11705" y="2784"/>
                </a:lnTo>
                <a:lnTo>
                  <a:pt x="10634" y="1463"/>
                </a:lnTo>
                <a:lnTo>
                  <a:pt x="5246" y="1463"/>
                </a:lnTo>
                <a:cubicBezTo>
                  <a:pt x="4782" y="589"/>
                  <a:pt x="3854" y="0"/>
                  <a:pt x="2784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27AF78-0729-D738-B93B-06BD1A1711B4}"/>
              </a:ext>
            </a:extLst>
          </p:cNvPr>
          <p:cNvSpPr txBox="1"/>
          <p:nvPr/>
        </p:nvSpPr>
        <p:spPr>
          <a:xfrm>
            <a:off x="6921235" y="2024707"/>
            <a:ext cx="917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dit 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CB5430-9276-D7D1-E618-D6C36114C91E}"/>
                  </a:ext>
                </a:extLst>
              </p:cNvPr>
              <p:cNvSpPr txBox="1"/>
              <p:nvPr/>
            </p:nvSpPr>
            <p:spPr>
              <a:xfrm>
                <a:off x="346852" y="4915433"/>
                <a:ext cx="9122591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acc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CB5430-9276-D7D1-E618-D6C36114C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52" y="4915433"/>
                <a:ext cx="9122591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21CF943D-3288-45F8-9792-95EC86A84373}"/>
              </a:ext>
            </a:extLst>
          </p:cNvPr>
          <p:cNvSpPr txBox="1"/>
          <p:nvPr/>
        </p:nvSpPr>
        <p:spPr>
          <a:xfrm>
            <a:off x="1394747" y="4409702"/>
            <a:ext cx="2496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chemeClr val="tx1"/>
                </a:solidFill>
                <a:latin typeface="Sans serif"/>
                <a:cs typeface="Times New Roman" panose="02020603050405020304" pitchFamily="18" charset="0"/>
              </a:rPr>
              <a:t>For two-qubit system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BA8F008-65C5-78EA-4EA5-86D57AD3380B}"/>
                  </a:ext>
                </a:extLst>
              </p:cNvPr>
              <p:cNvSpPr txBox="1"/>
              <p:nvPr/>
            </p:nvSpPr>
            <p:spPr>
              <a:xfrm>
                <a:off x="4100936" y="4451434"/>
                <a:ext cx="14986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𝓗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BA8F008-65C5-78EA-4EA5-86D57AD33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936" y="4451434"/>
                <a:ext cx="1498680" cy="369332"/>
              </a:xfrm>
              <a:prstGeom prst="rect">
                <a:avLst/>
              </a:prstGeom>
              <a:blipFill>
                <a:blip r:embed="rId6"/>
                <a:stretch>
                  <a:fillRect l="-7317" t="-24590" r="-2846" b="-50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514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7" grpId="0"/>
      <p:bldP spid="20" grpId="0"/>
      <p:bldP spid="21" grpId="0"/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20"/>
          <p:cNvSpPr/>
          <p:nvPr/>
        </p:nvSpPr>
        <p:spPr>
          <a:xfrm>
            <a:off x="873725" y="426875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55" name="Google Shape;155;p20"/>
          <p:cNvSpPr txBox="1">
            <a:spLocks noGrp="1"/>
          </p:cNvSpPr>
          <p:nvPr>
            <p:ph type="title"/>
          </p:nvPr>
        </p:nvSpPr>
        <p:spPr>
          <a:xfrm>
            <a:off x="1578077" y="923410"/>
            <a:ext cx="95190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990000"/>
                </a:solidFill>
              </a:rPr>
              <a:t>Example: werner state</a:t>
            </a:r>
            <a:endParaRPr dirty="0">
              <a:solidFill>
                <a:srgbClr val="99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61EBCA-CB45-45AB-76BB-DF2887D74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661" y="2017984"/>
          <a:ext cx="2823972" cy="64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5486" imgH="466060" progId="Equation.DSMT4">
                  <p:embed/>
                </p:oleObj>
              </mc:Choice>
              <mc:Fallback>
                <p:oleObj name="Equation" r:id="rId3" imgW="2055486" imgH="4660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1EBCA-CB45-45AB-76BB-DF2887D74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9661" y="2017984"/>
                        <a:ext cx="2823972" cy="64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CEA4E6-63EE-D3C6-791A-7AFA878C9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997" y="1734118"/>
          <a:ext cx="2864372" cy="120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424" imgH="1083067" progId="Equation.DSMT4">
                  <p:embed/>
                </p:oleObj>
              </mc:Choice>
              <mc:Fallback>
                <p:oleObj name="Equation" r:id="rId5" imgW="2565424" imgH="1083067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CEA4E6-63EE-D3C6-791A-7AFA878C9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3997" y="1734118"/>
                        <a:ext cx="2864372" cy="120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1F6AE39-E6D8-C726-9075-746C219C772B}"/>
              </a:ext>
            </a:extLst>
          </p:cNvPr>
          <p:cNvCxnSpPr>
            <a:cxnSpLocks/>
          </p:cNvCxnSpPr>
          <p:nvPr/>
        </p:nvCxnSpPr>
        <p:spPr>
          <a:xfrm>
            <a:off x="4069080" y="2338543"/>
            <a:ext cx="83210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62CF260-5A38-6344-BB59-D17A60AEB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0253" y="3626032"/>
          <a:ext cx="3528455" cy="127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85622" imgH="1083067" progId="Equation.DSMT4">
                  <p:embed/>
                </p:oleObj>
              </mc:Choice>
              <mc:Fallback>
                <p:oleObj name="Equation" r:id="rId7" imgW="2985622" imgH="108306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62CF260-5A38-6344-BB59-D17A60AEB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0253" y="3626032"/>
                        <a:ext cx="3528455" cy="1279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0AA94F3-5B9F-E649-A8EA-E593F8D24E0C}"/>
              </a:ext>
            </a:extLst>
          </p:cNvPr>
          <p:cNvSpPr txBox="1"/>
          <p:nvPr/>
        </p:nvSpPr>
        <p:spPr>
          <a:xfrm>
            <a:off x="523494" y="3466005"/>
            <a:ext cx="23667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ntic Slab"/>
              </a:rPr>
              <a:t>Partial transpose :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AFE01D6-99B0-5D85-4350-63747EC213C3}"/>
              </a:ext>
            </a:extLst>
          </p:cNvPr>
          <p:cNvCxnSpPr>
            <a:cxnSpLocks/>
          </p:cNvCxnSpPr>
          <p:nvPr/>
        </p:nvCxnSpPr>
        <p:spPr>
          <a:xfrm>
            <a:off x="6672447" y="4265693"/>
            <a:ext cx="83210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AD91F95-3A9A-352E-4D1F-3CAF0916E833}"/>
              </a:ext>
            </a:extLst>
          </p:cNvPr>
          <p:cNvSpPr txBox="1"/>
          <p:nvPr/>
        </p:nvSpPr>
        <p:spPr>
          <a:xfrm>
            <a:off x="7898461" y="4096416"/>
            <a:ext cx="1403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igen values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45FD97-71C0-BCCD-2D9C-73637FB6C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8801" y="3945566"/>
          <a:ext cx="2530528" cy="64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45387" imgH="466060" progId="Equation.DSMT4">
                  <p:embed/>
                </p:oleObj>
              </mc:Choice>
              <mc:Fallback>
                <p:oleObj name="Equation" r:id="rId9" imgW="1845387" imgH="4660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45FD97-71C0-BCCD-2D9C-73637FB6C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68801" y="3945566"/>
                        <a:ext cx="2530528" cy="64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7C31E07E-89A4-33BE-7A30-85B84451F5AF}"/>
              </a:ext>
            </a:extLst>
          </p:cNvPr>
          <p:cNvSpPr/>
          <p:nvPr/>
        </p:nvSpPr>
        <p:spPr>
          <a:xfrm>
            <a:off x="11097077" y="3749040"/>
            <a:ext cx="945571" cy="88057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7D07A2-A655-5C63-8E62-F71489EDDB4C}"/>
              </a:ext>
            </a:extLst>
          </p:cNvPr>
          <p:cNvSpPr txBox="1"/>
          <p:nvPr/>
        </p:nvSpPr>
        <p:spPr>
          <a:xfrm>
            <a:off x="9809642" y="4736078"/>
            <a:ext cx="2574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It can be also negative!!!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149945-FAF5-ADB4-261E-5C90CB0F8B74}"/>
              </a:ext>
            </a:extLst>
          </p:cNvPr>
          <p:cNvSpPr txBox="1"/>
          <p:nvPr/>
        </p:nvSpPr>
        <p:spPr>
          <a:xfrm>
            <a:off x="7562151" y="5201624"/>
            <a:ext cx="46298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In this case we can determine the </a:t>
            </a:r>
            <a:r>
              <a:rPr lang="en-US" sz="1600" u="sng" dirty="0">
                <a:solidFill>
                  <a:srgbClr val="C00000"/>
                </a:solidFill>
              </a:rPr>
              <a:t>entangled</a:t>
            </a:r>
            <a:r>
              <a:rPr lang="en-US" sz="1600" dirty="0">
                <a:solidFill>
                  <a:srgbClr val="C00000"/>
                </a:solidFill>
              </a:rPr>
              <a:t> part.</a:t>
            </a:r>
          </a:p>
        </p:txBody>
      </p:sp>
    </p:spTree>
    <p:extLst>
      <p:ext uri="{BB962C8B-B14F-4D97-AF65-F5344CB8AC3E}">
        <p14:creationId xmlns:p14="http://schemas.microsoft.com/office/powerpoint/2010/main" val="125284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10" grpId="0" animBg="1"/>
      <p:bldP spid="11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20"/>
          <p:cNvSpPr/>
          <p:nvPr/>
        </p:nvSpPr>
        <p:spPr>
          <a:xfrm>
            <a:off x="873725" y="426875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55" name="Google Shape;155;p20"/>
          <p:cNvSpPr txBox="1">
            <a:spLocks noGrp="1"/>
          </p:cNvSpPr>
          <p:nvPr>
            <p:ph type="title"/>
          </p:nvPr>
        </p:nvSpPr>
        <p:spPr>
          <a:xfrm>
            <a:off x="1578077" y="923410"/>
            <a:ext cx="95190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990000"/>
                </a:solidFill>
              </a:rPr>
              <a:t>Example: werner state</a:t>
            </a:r>
            <a:endParaRPr dirty="0">
              <a:solidFill>
                <a:srgbClr val="99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F62472-901E-3283-310B-379DDB0DC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4923" y="1305160"/>
          <a:ext cx="3215184" cy="145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0339" imgH="962394" progId="Equation.DSMT4">
                  <p:embed/>
                </p:oleObj>
              </mc:Choice>
              <mc:Fallback>
                <p:oleObj name="Equation" r:id="rId3" imgW="2130339" imgH="962394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F62472-901E-3283-310B-379DDB0DC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4923" y="1305160"/>
                        <a:ext cx="3215184" cy="1451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E0CEE2A-B77A-081A-D162-D27CB5C6D28A}"/>
              </a:ext>
            </a:extLst>
          </p:cNvPr>
          <p:cNvCxnSpPr>
            <a:cxnSpLocks/>
          </p:cNvCxnSpPr>
          <p:nvPr/>
        </p:nvCxnSpPr>
        <p:spPr>
          <a:xfrm>
            <a:off x="6208776" y="3246120"/>
            <a:ext cx="3209544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2472ECC-A4DE-BB10-A95E-A90803D6CD98}"/>
              </a:ext>
            </a:extLst>
          </p:cNvPr>
          <p:cNvCxnSpPr>
            <a:cxnSpLocks/>
          </p:cNvCxnSpPr>
          <p:nvPr/>
        </p:nvCxnSpPr>
        <p:spPr>
          <a:xfrm>
            <a:off x="6446520" y="3118104"/>
            <a:ext cx="0" cy="1383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3AB1F9E-5F45-92C3-EEB8-FA5BA74B20F7}"/>
              </a:ext>
            </a:extLst>
          </p:cNvPr>
          <p:cNvCxnSpPr>
            <a:cxnSpLocks/>
          </p:cNvCxnSpPr>
          <p:nvPr/>
        </p:nvCxnSpPr>
        <p:spPr>
          <a:xfrm>
            <a:off x="9207500" y="3107778"/>
            <a:ext cx="0" cy="1383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2F01072-A1CA-B088-76AA-47D5D64A3B3F}"/>
              </a:ext>
            </a:extLst>
          </p:cNvPr>
          <p:cNvCxnSpPr>
            <a:cxnSpLocks/>
          </p:cNvCxnSpPr>
          <p:nvPr/>
        </p:nvCxnSpPr>
        <p:spPr>
          <a:xfrm>
            <a:off x="7048500" y="3118104"/>
            <a:ext cx="0" cy="138342"/>
          </a:xfrm>
          <a:prstGeom prst="line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D9F4D44-36E8-DD41-9BEB-FA281E46C34B}"/>
              </a:ext>
            </a:extLst>
          </p:cNvPr>
          <p:cNvSpPr txBox="1"/>
          <p:nvPr/>
        </p:nvSpPr>
        <p:spPr>
          <a:xfrm>
            <a:off x="6346952" y="3222020"/>
            <a:ext cx="995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60CE31B-7536-B6B5-9708-4DB7E17B7A41}"/>
                  </a:ext>
                </a:extLst>
              </p:cNvPr>
              <p:cNvSpPr txBox="1"/>
              <p:nvPr/>
            </p:nvSpPr>
            <p:spPr>
              <a:xfrm>
                <a:off x="6893560" y="3246120"/>
                <a:ext cx="309880" cy="514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60CE31B-7536-B6B5-9708-4DB7E17B7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560" y="3246120"/>
                <a:ext cx="309880" cy="5142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E8CFF4A0-1078-D841-4A05-38A084AE1259}"/>
              </a:ext>
            </a:extLst>
          </p:cNvPr>
          <p:cNvSpPr txBox="1"/>
          <p:nvPr/>
        </p:nvSpPr>
        <p:spPr>
          <a:xfrm>
            <a:off x="9076436" y="3290636"/>
            <a:ext cx="2621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36ACAD7-787D-A593-B79D-D2E957A94570}"/>
              </a:ext>
            </a:extLst>
          </p:cNvPr>
          <p:cNvCxnSpPr>
            <a:cxnSpLocks/>
          </p:cNvCxnSpPr>
          <p:nvPr/>
        </p:nvCxnSpPr>
        <p:spPr>
          <a:xfrm flipV="1">
            <a:off x="7048500" y="3107778"/>
            <a:ext cx="2159000" cy="1032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C36534C-C711-44E9-62F1-B7C92E81FD96}"/>
                  </a:ext>
                </a:extLst>
              </p:cNvPr>
              <p:cNvSpPr txBox="1"/>
              <p:nvPr/>
            </p:nvSpPr>
            <p:spPr>
              <a:xfrm>
                <a:off x="1094924" y="3054096"/>
                <a:ext cx="4413068" cy="4412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srgbClr val="C00000"/>
                    </a:solidFill>
                    <a:latin typeface="+mn-lt"/>
                  </a:rPr>
                  <a:t>≤P≤1→ Based on PPT criterion: entangled !!!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C36534C-C711-44E9-62F1-B7C92E81F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924" y="3054096"/>
                <a:ext cx="4413068" cy="441275"/>
              </a:xfrm>
              <a:prstGeom prst="rect">
                <a:avLst/>
              </a:prstGeom>
              <a:blipFill>
                <a:blip r:embed="rId6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2247673-112D-8104-C777-E2C4CDA60290}"/>
              </a:ext>
            </a:extLst>
          </p:cNvPr>
          <p:cNvCxnSpPr>
            <a:cxnSpLocks/>
          </p:cNvCxnSpPr>
          <p:nvPr/>
        </p:nvCxnSpPr>
        <p:spPr>
          <a:xfrm>
            <a:off x="8272780" y="2983318"/>
            <a:ext cx="0" cy="248920"/>
          </a:xfrm>
          <a:prstGeom prst="line">
            <a:avLst/>
          </a:prstGeom>
          <a:ln w="9525" cap="flat" cmpd="sng" algn="ctr">
            <a:solidFill>
              <a:srgbClr val="3F428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CBF4E86-65EE-813F-63AF-A0A9D912A1C9}"/>
              </a:ext>
            </a:extLst>
          </p:cNvPr>
          <p:cNvSpPr txBox="1"/>
          <p:nvPr/>
        </p:nvSpPr>
        <p:spPr>
          <a:xfrm>
            <a:off x="7987030" y="3209907"/>
            <a:ext cx="4368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3F4281"/>
                </a:solidFill>
              </a:rPr>
              <a:t>0.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5767CC9-BE45-A972-B5BC-1AA441EE90DF}"/>
                  </a:ext>
                </a:extLst>
              </p:cNvPr>
              <p:cNvSpPr txBox="1"/>
              <p:nvPr/>
            </p:nvSpPr>
            <p:spPr>
              <a:xfrm>
                <a:off x="6208776" y="3955554"/>
                <a:ext cx="351974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3F428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rgbClr val="3F428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200" b="0" i="1" smtClean="0">
                        <a:solidFill>
                          <a:srgbClr val="3F4281"/>
                        </a:solidFill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1200" dirty="0">
                    <a:solidFill>
                      <a:srgbClr val="3F4281"/>
                    </a:solidFill>
                    <a:latin typeface="+mn-lt"/>
                  </a:rPr>
                  <a:t>≤P≤1→ Based on Bell inequality : entangled !!!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5767CC9-BE45-A972-B5BC-1AA441EE9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776" y="3955554"/>
                <a:ext cx="3519749" cy="276999"/>
              </a:xfrm>
              <a:prstGeom prst="rect">
                <a:avLst/>
              </a:prstGeom>
              <a:blipFill>
                <a:blip r:embed="rId7"/>
                <a:stretch>
                  <a:fillRect t="-4444" r="-693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90DB1CB-952F-04E4-5EB0-80617E5DC115}"/>
              </a:ext>
            </a:extLst>
          </p:cNvPr>
          <p:cNvCxnSpPr>
            <a:cxnSpLocks/>
          </p:cNvCxnSpPr>
          <p:nvPr/>
        </p:nvCxnSpPr>
        <p:spPr>
          <a:xfrm>
            <a:off x="8272780" y="2976219"/>
            <a:ext cx="934720" cy="0"/>
          </a:xfrm>
          <a:prstGeom prst="line">
            <a:avLst/>
          </a:prstGeom>
          <a:ln>
            <a:solidFill>
              <a:srgbClr val="3F4281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A6A1297-0C3E-2CE3-E2FC-E2C478C23827}"/>
                  </a:ext>
                </a:extLst>
              </p:cNvPr>
              <p:cNvSpPr txBox="1"/>
              <p:nvPr/>
            </p:nvSpPr>
            <p:spPr>
              <a:xfrm>
                <a:off x="6208776" y="4261973"/>
                <a:ext cx="382930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2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74</m:t>
                    </m:r>
                  </m:oMath>
                </a14:m>
                <a:r>
                  <a:rPr lang="en-US" sz="1200" dirty="0">
                    <a:solidFill>
                      <a:srgbClr val="00B050"/>
                    </a:solidFill>
                    <a:latin typeface="+mn-lt"/>
                  </a:rPr>
                  <a:t>≤P≤1→ Based on entropy measure : entangled !!!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A6A1297-0C3E-2CE3-E2FC-E2C478C23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776" y="4261973"/>
                <a:ext cx="3829304" cy="276999"/>
              </a:xfrm>
              <a:prstGeom prst="rect">
                <a:avLst/>
              </a:prstGeom>
              <a:blipFill>
                <a:blip r:embed="rId8"/>
                <a:stretch>
                  <a:fillRect t="-2174" r="-637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EFE3BC2-971D-C846-3FA7-C1E573702A8A}"/>
              </a:ext>
            </a:extLst>
          </p:cNvPr>
          <p:cNvCxnSpPr>
            <a:cxnSpLocks/>
          </p:cNvCxnSpPr>
          <p:nvPr/>
        </p:nvCxnSpPr>
        <p:spPr>
          <a:xfrm>
            <a:off x="8359140" y="2757024"/>
            <a:ext cx="0" cy="489096"/>
          </a:xfrm>
          <a:prstGeom prst="line">
            <a:avLst/>
          </a:prstGeom>
          <a:ln w="952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8A51BE5-4A71-389F-2A0E-41A52A2C217E}"/>
              </a:ext>
            </a:extLst>
          </p:cNvPr>
          <p:cNvCxnSpPr>
            <a:cxnSpLocks/>
          </p:cNvCxnSpPr>
          <p:nvPr/>
        </p:nvCxnSpPr>
        <p:spPr>
          <a:xfrm>
            <a:off x="8359140" y="2757024"/>
            <a:ext cx="84836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3704D6E1-E5CC-72E8-038B-249FD757271A}"/>
              </a:ext>
            </a:extLst>
          </p:cNvPr>
          <p:cNvSpPr txBox="1"/>
          <p:nvPr/>
        </p:nvSpPr>
        <p:spPr>
          <a:xfrm>
            <a:off x="8259953" y="3203444"/>
            <a:ext cx="5557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</a:rPr>
              <a:t>0.74</a:t>
            </a:r>
          </a:p>
        </p:txBody>
      </p:sp>
    </p:spTree>
    <p:extLst>
      <p:ext uri="{BB962C8B-B14F-4D97-AF65-F5344CB8AC3E}">
        <p14:creationId xmlns:p14="http://schemas.microsoft.com/office/powerpoint/2010/main" val="340838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9" grpId="0"/>
      <p:bldP spid="4" grpId="0"/>
      <p:bldP spid="6" grpId="0"/>
      <p:bldP spid="14" grpId="0"/>
      <p:bldP spid="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1"/>
          <p:cNvSpPr/>
          <p:nvPr/>
        </p:nvSpPr>
        <p:spPr>
          <a:xfrm>
            <a:off x="5136038" y="1103532"/>
            <a:ext cx="2010900" cy="20106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62" name="Google Shape;162;p21"/>
          <p:cNvSpPr txBox="1">
            <a:spLocks noGrp="1"/>
          </p:cNvSpPr>
          <p:nvPr>
            <p:ph type="body" idx="1"/>
          </p:nvPr>
        </p:nvSpPr>
        <p:spPr>
          <a:xfrm>
            <a:off x="66489" y="2344636"/>
            <a:ext cx="12059022" cy="904549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the negativity of a state is closely related to the well-known Peres-</a:t>
            </a:r>
            <a:r>
              <a:rPr lang="en-US" sz="2200" b="0" i="0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rodecki</a:t>
            </a:r>
            <a:r>
              <a:rPr lang="en-US" sz="2200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dition.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Google Shape;163;p21"/>
          <p:cNvSpPr txBox="1">
            <a:spLocks noGrp="1"/>
          </p:cNvSpPr>
          <p:nvPr>
            <p:ph type="title"/>
          </p:nvPr>
        </p:nvSpPr>
        <p:spPr>
          <a:xfrm>
            <a:off x="-1076499" y="1118928"/>
            <a:ext cx="11104200" cy="1275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Negativity</a:t>
            </a:r>
            <a:endParaRPr dirty="0"/>
          </a:p>
        </p:txBody>
      </p:sp>
      <p:sp>
        <p:nvSpPr>
          <p:cNvPr id="164" name="Google Shape;164;p21"/>
          <p:cNvSpPr/>
          <p:nvPr/>
        </p:nvSpPr>
        <p:spPr>
          <a:xfrm>
            <a:off x="482206" y="716545"/>
            <a:ext cx="1751077" cy="1275639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 w="2857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noFill/>
                <a:latin typeface="Calistoga"/>
              </a:rPr>
              <a:t>0</a:t>
            </a:r>
            <a:r>
              <a:rPr lang="fa-IR" b="1" i="0" dirty="0">
                <a:ln w="2857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noFill/>
                <a:latin typeface="Calistoga"/>
              </a:rPr>
              <a:t>3</a:t>
            </a:r>
            <a:endParaRPr b="1" i="0" dirty="0">
              <a:ln w="2857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  <a:noFill/>
              <a:latin typeface="Calistoga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B8A239A-C87C-7463-FFEE-22CEA3B09A59}"/>
              </a:ext>
            </a:extLst>
          </p:cNvPr>
          <p:cNvSpPr txBox="1"/>
          <p:nvPr/>
        </p:nvSpPr>
        <p:spPr>
          <a:xfrm>
            <a:off x="5801893" y="4496658"/>
            <a:ext cx="6056970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was proved by Vidal and Werner that negativity is an entanglement monotone; hence, is a good entanglement measure.</a:t>
            </a:r>
          </a:p>
        </p:txBody>
      </p:sp>
      <p:pic>
        <p:nvPicPr>
          <p:cNvPr id="1028" name="Picture 4" descr="Guifre Vida">
            <a:extLst>
              <a:ext uri="{FF2B5EF4-FFF2-40B4-BE49-F238E27FC236}">
                <a16:creationId xmlns:a16="http://schemas.microsoft.com/office/drawing/2014/main" id="{FB844744-544C-79EC-16AC-3C8505A02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137" y="3507783"/>
            <a:ext cx="2363831" cy="27240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0639D67-395D-51E3-E67A-5D5AE64D50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2207" y="3687884"/>
            <a:ext cx="2363831" cy="23638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2506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build="p"/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4124654" y="708730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97" name="Google Shape;197;p25"/>
          <p:cNvSpPr txBox="1">
            <a:spLocks noGrp="1"/>
          </p:cNvSpPr>
          <p:nvPr>
            <p:ph type="title"/>
          </p:nvPr>
        </p:nvSpPr>
        <p:spPr>
          <a:xfrm>
            <a:off x="820050" y="618963"/>
            <a:ext cx="10551900" cy="763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Negativity</a:t>
            </a:r>
            <a:endParaRPr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E1D9CB-F84C-6249-A1CB-1A17EECE00C7}"/>
              </a:ext>
            </a:extLst>
          </p:cNvPr>
          <p:cNvSpPr txBox="1"/>
          <p:nvPr/>
        </p:nvSpPr>
        <p:spPr>
          <a:xfrm>
            <a:off x="651510" y="1697667"/>
            <a:ext cx="3234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rom PPT criterion 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A7D54F-4297-4D2B-9B5C-7DBEF0660572}"/>
              </a:ext>
            </a:extLst>
          </p:cNvPr>
          <p:cNvSpPr txBox="1"/>
          <p:nvPr/>
        </p:nvSpPr>
        <p:spPr>
          <a:xfrm>
            <a:off x="991362" y="2221065"/>
            <a:ext cx="109065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It turns out that the partial transpose of a non-separable state has one or more negative eigenvalues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66F8E7-77FD-FF02-266A-FC0A6AFEFF25}"/>
              </a:ext>
            </a:extLst>
          </p:cNvPr>
          <p:cNvSpPr txBox="1"/>
          <p:nvPr/>
        </p:nvSpPr>
        <p:spPr>
          <a:xfrm>
            <a:off x="651510" y="2981791"/>
            <a:ext cx="60944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We will adopt the deﬁnition of negativity a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0E2BE26-631B-467A-98E5-FBBB51B49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84092"/>
              </p:ext>
            </p:extLst>
          </p:nvPr>
        </p:nvGraphicFramePr>
        <p:xfrm>
          <a:off x="4298094" y="3744387"/>
          <a:ext cx="3431219" cy="57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0141" imgH="285691" progId="Equation.DSMT4">
                  <p:embed/>
                </p:oleObj>
              </mc:Choice>
              <mc:Fallback>
                <p:oleObj name="Equation" r:id="rId3" imgW="1710141" imgH="285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8094" y="3744387"/>
                        <a:ext cx="3431219" cy="57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FE2A055-A212-8D1E-1484-D5A8AD8F4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25005"/>
              </p:ext>
            </p:extLst>
          </p:nvPr>
        </p:nvGraphicFramePr>
        <p:xfrm>
          <a:off x="4205733" y="4766759"/>
          <a:ext cx="935650" cy="57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5733" y="4766759"/>
                        <a:ext cx="935650" cy="57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A7F9752-D094-83A0-B00F-1B207A722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60097"/>
              </p:ext>
            </p:extLst>
          </p:nvPr>
        </p:nvGraphicFramePr>
        <p:xfrm>
          <a:off x="8330294" y="4826911"/>
          <a:ext cx="420514" cy="38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9838" imgH="270767" progId="Equation.DSMT4">
                  <p:embed/>
                </p:oleObj>
              </mc:Choice>
              <mc:Fallback>
                <p:oleObj name="Equation" r:id="rId7" imgW="299838" imgH="270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30294" y="4826911"/>
                        <a:ext cx="420514" cy="380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21FA3A1D-5D3A-EC4F-C07A-F5DF4BC31422}"/>
              </a:ext>
            </a:extLst>
          </p:cNvPr>
          <p:cNvSpPr/>
          <p:nvPr/>
        </p:nvSpPr>
        <p:spPr>
          <a:xfrm>
            <a:off x="3970374" y="3506878"/>
            <a:ext cx="4086658" cy="104848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Google Shape;687;p39">
            <a:extLst>
              <a:ext uri="{FF2B5EF4-FFF2-40B4-BE49-F238E27FC236}">
                <a16:creationId xmlns:a16="http://schemas.microsoft.com/office/drawing/2014/main" id="{1362797C-C955-BFF4-C436-933C469AD251}"/>
              </a:ext>
            </a:extLst>
          </p:cNvPr>
          <p:cNvSpPr/>
          <p:nvPr/>
        </p:nvSpPr>
        <p:spPr>
          <a:xfrm>
            <a:off x="3583524" y="4958306"/>
            <a:ext cx="386850" cy="190371"/>
          </a:xfrm>
          <a:custGeom>
            <a:avLst/>
            <a:gdLst/>
            <a:ahLst/>
            <a:cxnLst/>
            <a:rect l="l" t="t" r="r" b="b"/>
            <a:pathLst>
              <a:path w="11705" h="5586" extrusionOk="0">
                <a:moveTo>
                  <a:pt x="1588" y="1999"/>
                </a:moveTo>
                <a:cubicBezTo>
                  <a:pt x="2034" y="1999"/>
                  <a:pt x="2391" y="2356"/>
                  <a:pt x="2391" y="2784"/>
                </a:cubicBezTo>
                <a:cubicBezTo>
                  <a:pt x="2391" y="3230"/>
                  <a:pt x="2034" y="3587"/>
                  <a:pt x="1588" y="3587"/>
                </a:cubicBezTo>
                <a:cubicBezTo>
                  <a:pt x="1160" y="3587"/>
                  <a:pt x="803" y="3230"/>
                  <a:pt x="803" y="2784"/>
                </a:cubicBezTo>
                <a:cubicBezTo>
                  <a:pt x="803" y="2356"/>
                  <a:pt x="1160" y="1999"/>
                  <a:pt x="1588" y="1999"/>
                </a:cubicBezTo>
                <a:close/>
                <a:moveTo>
                  <a:pt x="2784" y="0"/>
                </a:moveTo>
                <a:cubicBezTo>
                  <a:pt x="1249" y="0"/>
                  <a:pt x="0" y="1249"/>
                  <a:pt x="0" y="2784"/>
                </a:cubicBezTo>
                <a:cubicBezTo>
                  <a:pt x="0" y="4336"/>
                  <a:pt x="1249" y="5585"/>
                  <a:pt x="2784" y="5585"/>
                </a:cubicBezTo>
                <a:cubicBezTo>
                  <a:pt x="3854" y="5585"/>
                  <a:pt x="4782" y="4996"/>
                  <a:pt x="5246" y="4122"/>
                </a:cubicBezTo>
                <a:lnTo>
                  <a:pt x="6120" y="4122"/>
                </a:lnTo>
                <a:lnTo>
                  <a:pt x="6638" y="3587"/>
                </a:lnTo>
                <a:lnTo>
                  <a:pt x="7173" y="4122"/>
                </a:lnTo>
                <a:lnTo>
                  <a:pt x="8047" y="3248"/>
                </a:lnTo>
                <a:lnTo>
                  <a:pt x="8904" y="4122"/>
                </a:lnTo>
                <a:lnTo>
                  <a:pt x="9778" y="3248"/>
                </a:lnTo>
                <a:lnTo>
                  <a:pt x="10634" y="4122"/>
                </a:lnTo>
                <a:lnTo>
                  <a:pt x="11705" y="2784"/>
                </a:lnTo>
                <a:lnTo>
                  <a:pt x="10634" y="1463"/>
                </a:lnTo>
                <a:lnTo>
                  <a:pt x="5246" y="1463"/>
                </a:lnTo>
                <a:cubicBezTo>
                  <a:pt x="4782" y="589"/>
                  <a:pt x="3854" y="0"/>
                  <a:pt x="2784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7648B38-FA7F-581A-C0E5-52894A7BC19B}"/>
              </a:ext>
            </a:extLst>
          </p:cNvPr>
          <p:cNvSpPr txBox="1"/>
          <p:nvPr/>
        </p:nvSpPr>
        <p:spPr>
          <a:xfrm>
            <a:off x="5131132" y="4899601"/>
            <a:ext cx="32814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um of the negative eigenvalues of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3FA4846-81AF-2661-9B75-C9AEDA8BE611}"/>
              </a:ext>
            </a:extLst>
          </p:cNvPr>
          <p:cNvSpPr txBox="1"/>
          <p:nvPr/>
        </p:nvSpPr>
        <p:spPr>
          <a:xfrm>
            <a:off x="231155" y="5055043"/>
            <a:ext cx="32346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1800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qubit</a:t>
            </a:r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stems: </a:t>
            </a:r>
          </a:p>
          <a:p>
            <a:pPr algn="just"/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artial transpose of the density matrix, can have </a:t>
            </a:r>
            <a:r>
              <a:rPr lang="en-US" sz="1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t most</a:t>
            </a:r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e negative eigenvalue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4EFB4A-8327-50BE-C16A-BA43AA0D0D1B}"/>
              </a:ext>
            </a:extLst>
          </p:cNvPr>
          <p:cNvSpPr txBox="1"/>
          <p:nvPr/>
        </p:nvSpPr>
        <p:spPr>
          <a:xfrm>
            <a:off x="7979769" y="5360388"/>
            <a:ext cx="367360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1800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qubit</a:t>
            </a:r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re</a:t>
            </a:r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tes:</a:t>
            </a:r>
          </a:p>
          <a:p>
            <a:pPr algn="just"/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gativity</a:t>
            </a:r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ves the same value as the </a:t>
            </a:r>
            <a:r>
              <a:rPr lang="en-US" sz="1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currence</a:t>
            </a:r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es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0B9432D-6DED-F1DD-9414-3804C8C993E2}"/>
              </a:ext>
            </a:extLst>
          </p:cNvPr>
          <p:cNvSpPr txBox="1"/>
          <p:nvPr/>
        </p:nvSpPr>
        <p:spPr>
          <a:xfrm>
            <a:off x="418607" y="6350055"/>
            <a:ext cx="609447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G. Vidal and R. F. Werner, Phys. Rev. A 65, 032314 (2002)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9580E02-0CC5-5041-2D9A-3FF0A0D1A354}"/>
              </a:ext>
            </a:extLst>
          </p:cNvPr>
          <p:cNvSpPr txBox="1"/>
          <p:nvPr/>
        </p:nvSpPr>
        <p:spPr>
          <a:xfrm>
            <a:off x="418607" y="6551695"/>
            <a:ext cx="9823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. C. Wei, K. </a:t>
            </a:r>
            <a:r>
              <a:rPr lang="en-US" sz="1200" dirty="0" err="1"/>
              <a:t>Nemoto</a:t>
            </a:r>
            <a:r>
              <a:rPr lang="en-US" sz="1200" dirty="0"/>
              <a:t>, P. M. Goldbart, P. G. </a:t>
            </a:r>
            <a:r>
              <a:rPr lang="en-US" sz="1200" dirty="0" err="1"/>
              <a:t>Kwiat</a:t>
            </a:r>
            <a:r>
              <a:rPr lang="en-US" sz="1200" dirty="0"/>
              <a:t>, W. J. Munro, F. </a:t>
            </a:r>
            <a:r>
              <a:rPr lang="en-US" sz="1200" dirty="0" err="1"/>
              <a:t>Verstraete</a:t>
            </a:r>
            <a:r>
              <a:rPr lang="en-US" sz="1200" dirty="0"/>
              <a:t>, Maximal entanglement versus entropy for mixed quantum states</a:t>
            </a:r>
          </a:p>
        </p:txBody>
      </p:sp>
    </p:spTree>
    <p:extLst>
      <p:ext uri="{BB962C8B-B14F-4D97-AF65-F5344CB8AC3E}">
        <p14:creationId xmlns:p14="http://schemas.microsoft.com/office/powerpoint/2010/main" val="234792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  <p:bldP spid="14" grpId="0" animBg="1"/>
      <p:bldP spid="15" grpId="0" animBg="1"/>
      <p:bldP spid="16" grpId="0"/>
      <p:bldP spid="18" grpId="0"/>
      <p:bldP spid="21" grpId="0"/>
      <p:bldP spid="22" grpId="0"/>
      <p:bldP spid="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96;p25">
            <a:extLst>
              <a:ext uri="{FF2B5EF4-FFF2-40B4-BE49-F238E27FC236}">
                <a16:creationId xmlns:a16="http://schemas.microsoft.com/office/drawing/2014/main" id="{FCBFEE84-3FE5-6855-9AFF-087A1164D566}"/>
              </a:ext>
            </a:extLst>
          </p:cNvPr>
          <p:cNvSpPr/>
          <p:nvPr/>
        </p:nvSpPr>
        <p:spPr>
          <a:xfrm>
            <a:off x="4124654" y="708730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94B8B2B-BCF5-E2CA-0A92-BA2A862DC235}"/>
              </a:ext>
            </a:extLst>
          </p:cNvPr>
          <p:cNvSpPr txBox="1"/>
          <p:nvPr/>
        </p:nvSpPr>
        <p:spPr>
          <a:xfrm>
            <a:off x="585640" y="1971130"/>
            <a:ext cx="1886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WE DID:</a:t>
            </a:r>
          </a:p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S</a:t>
            </a:r>
          </a:p>
        </p:txBody>
      </p:sp>
      <p:sp>
        <p:nvSpPr>
          <p:cNvPr id="4" name="Google Shape;197;p25">
            <a:extLst>
              <a:ext uri="{FF2B5EF4-FFF2-40B4-BE49-F238E27FC236}">
                <a16:creationId xmlns:a16="http://schemas.microsoft.com/office/drawing/2014/main" id="{8CB3555F-85C9-7D05-360C-AF283D0B81C5}"/>
              </a:ext>
            </a:extLst>
          </p:cNvPr>
          <p:cNvSpPr txBox="1">
            <a:spLocks/>
          </p:cNvSpPr>
          <p:nvPr/>
        </p:nvSpPr>
        <p:spPr>
          <a:xfrm>
            <a:off x="820050" y="618963"/>
            <a:ext cx="10551900" cy="7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0" i="0" u="none" strike="noStrike" cap="none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0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0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0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0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0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0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0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0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en-US"/>
              <a:t>Negativity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FB68BA-791B-E004-B880-B4C771DF166B}"/>
              </a:ext>
            </a:extLst>
          </p:cNvPr>
          <p:cNvSpPr txBox="1"/>
          <p:nvPr/>
        </p:nvSpPr>
        <p:spPr>
          <a:xfrm>
            <a:off x="4636008" y="3228945"/>
            <a:ext cx="219439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eigenvalues of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A80C80-E641-0D21-5854-BFF759C65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90914"/>
              </p:ext>
            </p:extLst>
          </p:nvPr>
        </p:nvGraphicFramePr>
        <p:xfrm>
          <a:off x="6438614" y="3183423"/>
          <a:ext cx="492538" cy="44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838" imgH="270767" progId="Equation.DSMT4">
                  <p:embed/>
                </p:oleObj>
              </mc:Choice>
              <mc:Fallback>
                <p:oleObj name="Equation" r:id="rId3" imgW="299838" imgH="270767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A7F9752-D094-83A0-B00F-1B207A722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8614" y="3183423"/>
                        <a:ext cx="492538" cy="44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1AC214C-1C72-8ACA-032A-C1BDC391F252}"/>
              </a:ext>
            </a:extLst>
          </p:cNvPr>
          <p:cNvSpPr txBox="1"/>
          <p:nvPr/>
        </p:nvSpPr>
        <p:spPr>
          <a:xfrm>
            <a:off x="4304274" y="3892828"/>
            <a:ext cx="2857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 the negative one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4EE0A35-9DDF-5438-03A3-1758B4956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6465"/>
              </p:ext>
            </p:extLst>
          </p:nvPr>
        </p:nvGraphicFramePr>
        <p:xfrm>
          <a:off x="4374962" y="4586659"/>
          <a:ext cx="2716482" cy="45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0141" imgH="285691" progId="Equation.DSMT4">
                  <p:embed/>
                </p:oleObj>
              </mc:Choice>
              <mc:Fallback>
                <p:oleObj name="Equation" r:id="rId5" imgW="1710141" imgH="285691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0E2BE26-631B-467A-98E5-FBBB51B49F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4962" y="4586659"/>
                        <a:ext cx="2716482" cy="454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27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>
            <a:off x="549350" y="617290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C550C1-F853-9142-40A9-63DC935AE939}"/>
              </a:ext>
            </a:extLst>
          </p:cNvPr>
          <p:cNvSpPr txBox="1"/>
          <p:nvPr/>
        </p:nvSpPr>
        <p:spPr>
          <a:xfrm>
            <a:off x="898398" y="878265"/>
            <a:ext cx="47160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Calistoga" panose="020B0604020202020204" charset="0"/>
                <a:cs typeface="Calistoga" panose="020B0604020202020204" charset="0"/>
              </a:rPr>
              <a:t>‘’Calculating the Negativity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FD8ACA5-9E68-60DC-503D-289D83DA0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887" y="1662460"/>
            <a:ext cx="7904226" cy="44514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885904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93809" y="531872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C65C06-AEC6-0D57-C4EE-2675E925B58D}"/>
              </a:ext>
            </a:extLst>
          </p:cNvPr>
          <p:cNvSpPr txBox="1"/>
          <p:nvPr/>
        </p:nvSpPr>
        <p:spPr>
          <a:xfrm>
            <a:off x="698419" y="769880"/>
            <a:ext cx="7967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Result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F6C0D8-9BE6-0A15-0CBF-0FB013036146}"/>
              </a:ext>
            </a:extLst>
          </p:cNvPr>
          <p:cNvSpPr txBox="1"/>
          <p:nvPr/>
        </p:nvSpPr>
        <p:spPr>
          <a:xfrm>
            <a:off x="566928" y="1712861"/>
            <a:ext cx="3035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sample ru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01E642-6928-B1F4-2E79-04DA51F22CEE}"/>
              </a:ext>
            </a:extLst>
          </p:cNvPr>
          <p:cNvSpPr txBox="1"/>
          <p:nvPr/>
        </p:nvSpPr>
        <p:spPr>
          <a:xfrm>
            <a:off x="7780678" y="1487642"/>
            <a:ext cx="384439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.069% of the randomly generated states are Entangled state as far as Negativity can tell 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1B9443-A7C6-DA6B-62A2-76561BCFCE7E}"/>
                  </a:ext>
                </a:extLst>
              </p:cNvPr>
              <p:cNvSpPr txBox="1"/>
              <p:nvPr/>
            </p:nvSpPr>
            <p:spPr>
              <a:xfrm>
                <a:off x="3383247" y="1469553"/>
                <a:ext cx="204825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ρ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10000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 10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1B9443-A7C6-DA6B-62A2-76561BCFC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247" y="1469553"/>
                <a:ext cx="2048256" cy="954107"/>
              </a:xfrm>
              <a:prstGeom prst="rect">
                <a:avLst/>
              </a:prstGeom>
              <a:blipFill>
                <a:blip r:embed="rId3"/>
                <a:stretch>
                  <a:fillRect t="-6369" r="-2976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Brace 6">
            <a:extLst>
              <a:ext uri="{FF2B5EF4-FFF2-40B4-BE49-F238E27FC236}">
                <a16:creationId xmlns:a16="http://schemas.microsoft.com/office/drawing/2014/main" id="{39014D70-3D38-A10D-4AA0-C9D91E443BAE}"/>
              </a:ext>
            </a:extLst>
          </p:cNvPr>
          <p:cNvSpPr/>
          <p:nvPr/>
        </p:nvSpPr>
        <p:spPr>
          <a:xfrm>
            <a:off x="3153341" y="1576139"/>
            <a:ext cx="290430" cy="847521"/>
          </a:xfrm>
          <a:prstGeom prst="leftBrace">
            <a:avLst>
              <a:gd name="adj1" fmla="val 29072"/>
              <a:gd name="adj2" fmla="val 50000"/>
            </a:avLst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DE7B1D8-1D12-9DDB-E6C6-F46343668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5342" y="2759402"/>
            <a:ext cx="5121316" cy="37913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79445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93809" y="531872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C65C06-AEC6-0D57-C4EE-2675E925B58D}"/>
              </a:ext>
            </a:extLst>
          </p:cNvPr>
          <p:cNvSpPr txBox="1"/>
          <p:nvPr/>
        </p:nvSpPr>
        <p:spPr>
          <a:xfrm>
            <a:off x="698419" y="769880"/>
            <a:ext cx="7967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comparis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162A7C0-A420-CD54-14EA-A3A8679214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0228" y="1557944"/>
            <a:ext cx="4735597" cy="35057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FE664DB-FCCE-A35E-AE19-CF244B2D07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5009" y="1529220"/>
            <a:ext cx="4735597" cy="350578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B83E92F8-059B-17B6-F0FA-7C0A5CA1DEF8}"/>
              </a:ext>
            </a:extLst>
          </p:cNvPr>
          <p:cNvSpPr/>
          <p:nvPr/>
        </p:nvSpPr>
        <p:spPr>
          <a:xfrm>
            <a:off x="7860662" y="2043387"/>
            <a:ext cx="2139696" cy="1947672"/>
          </a:xfrm>
          <a:custGeom>
            <a:avLst/>
            <a:gdLst>
              <a:gd name="connsiteX0" fmla="*/ 0 w 2139696"/>
              <a:gd name="connsiteY0" fmla="*/ 1947672 h 1947672"/>
              <a:gd name="connsiteX1" fmla="*/ 402336 w 2139696"/>
              <a:gd name="connsiteY1" fmla="*/ 1435608 h 1947672"/>
              <a:gd name="connsiteX2" fmla="*/ 786384 w 2139696"/>
              <a:gd name="connsiteY2" fmla="*/ 1051560 h 1947672"/>
              <a:gd name="connsiteX3" fmla="*/ 1335024 w 2139696"/>
              <a:gd name="connsiteY3" fmla="*/ 594360 h 1947672"/>
              <a:gd name="connsiteX4" fmla="*/ 1783080 w 2139696"/>
              <a:gd name="connsiteY4" fmla="*/ 265176 h 1947672"/>
              <a:gd name="connsiteX5" fmla="*/ 2139696 w 2139696"/>
              <a:gd name="connsiteY5" fmla="*/ 0 h 1947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39696" h="1947672">
                <a:moveTo>
                  <a:pt x="0" y="1947672"/>
                </a:moveTo>
                <a:cubicBezTo>
                  <a:pt x="135636" y="1766316"/>
                  <a:pt x="271272" y="1584960"/>
                  <a:pt x="402336" y="1435608"/>
                </a:cubicBezTo>
                <a:cubicBezTo>
                  <a:pt x="533400" y="1286256"/>
                  <a:pt x="630936" y="1191768"/>
                  <a:pt x="786384" y="1051560"/>
                </a:cubicBezTo>
                <a:cubicBezTo>
                  <a:pt x="941832" y="911352"/>
                  <a:pt x="1168908" y="725424"/>
                  <a:pt x="1335024" y="594360"/>
                </a:cubicBezTo>
                <a:cubicBezTo>
                  <a:pt x="1501140" y="463296"/>
                  <a:pt x="1783080" y="265176"/>
                  <a:pt x="1783080" y="265176"/>
                </a:cubicBezTo>
                <a:lnTo>
                  <a:pt x="2139696" y="0"/>
                </a:lnTo>
              </a:path>
            </a:pathLst>
          </a:custGeom>
          <a:ln>
            <a:solidFill>
              <a:srgbClr val="92D05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1AF835D-5B10-7ECF-4A25-F5E58105AF58}"/>
              </a:ext>
            </a:extLst>
          </p:cNvPr>
          <p:cNvSpPr/>
          <p:nvPr/>
        </p:nvSpPr>
        <p:spPr>
          <a:xfrm>
            <a:off x="2639568" y="2005584"/>
            <a:ext cx="2072640" cy="1773936"/>
          </a:xfrm>
          <a:custGeom>
            <a:avLst/>
            <a:gdLst>
              <a:gd name="connsiteX0" fmla="*/ 0 w 2072640"/>
              <a:gd name="connsiteY0" fmla="*/ 1773936 h 1773936"/>
              <a:gd name="connsiteX1" fmla="*/ 347472 w 2072640"/>
              <a:gd name="connsiteY1" fmla="*/ 1280160 h 1773936"/>
              <a:gd name="connsiteX2" fmla="*/ 853440 w 2072640"/>
              <a:gd name="connsiteY2" fmla="*/ 798576 h 1773936"/>
              <a:gd name="connsiteX3" fmla="*/ 1274064 w 2072640"/>
              <a:gd name="connsiteY3" fmla="*/ 499872 h 1773936"/>
              <a:gd name="connsiteX4" fmla="*/ 1816608 w 2072640"/>
              <a:gd name="connsiteY4" fmla="*/ 152400 h 1773936"/>
              <a:gd name="connsiteX5" fmla="*/ 2072640 w 2072640"/>
              <a:gd name="connsiteY5" fmla="*/ 0 h 1773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72640" h="1773936">
                <a:moveTo>
                  <a:pt x="0" y="1773936"/>
                </a:moveTo>
                <a:cubicBezTo>
                  <a:pt x="102616" y="1608328"/>
                  <a:pt x="205232" y="1442720"/>
                  <a:pt x="347472" y="1280160"/>
                </a:cubicBezTo>
                <a:cubicBezTo>
                  <a:pt x="489712" y="1117600"/>
                  <a:pt x="699008" y="928624"/>
                  <a:pt x="853440" y="798576"/>
                </a:cubicBezTo>
                <a:cubicBezTo>
                  <a:pt x="1007872" y="668528"/>
                  <a:pt x="1113536" y="607568"/>
                  <a:pt x="1274064" y="499872"/>
                </a:cubicBezTo>
                <a:cubicBezTo>
                  <a:pt x="1434592" y="392176"/>
                  <a:pt x="1683512" y="235712"/>
                  <a:pt x="1816608" y="152400"/>
                </a:cubicBezTo>
                <a:cubicBezTo>
                  <a:pt x="1949704" y="69088"/>
                  <a:pt x="2011172" y="34544"/>
                  <a:pt x="2072640" y="0"/>
                </a:cubicBezTo>
              </a:path>
            </a:pathLst>
          </a:custGeom>
          <a:ln>
            <a:solidFill>
              <a:srgbClr val="92D05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9BE0005-A3A8-C993-60BE-286518E6B367}"/>
              </a:ext>
            </a:extLst>
          </p:cNvPr>
          <p:cNvSpPr txBox="1"/>
          <p:nvPr/>
        </p:nvSpPr>
        <p:spPr>
          <a:xfrm>
            <a:off x="771177" y="5293414"/>
            <a:ext cx="5443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B050"/>
                </a:solidFill>
              </a:rPr>
              <a:t>Concurrence is more sensitive to the purity of state!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9865EE9-ECFF-6E3C-B139-76E4A2525F4E}"/>
              </a:ext>
            </a:extLst>
          </p:cNvPr>
          <p:cNvSpPr txBox="1"/>
          <p:nvPr/>
        </p:nvSpPr>
        <p:spPr>
          <a:xfrm>
            <a:off x="1241097" y="5671475"/>
            <a:ext cx="4503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B050"/>
                </a:solidFill>
              </a:rPr>
              <a:t>MEMs: Maximum Entanglement Measures</a:t>
            </a:r>
          </a:p>
        </p:txBody>
      </p:sp>
    </p:spTree>
    <p:extLst>
      <p:ext uri="{BB962C8B-B14F-4D97-AF65-F5344CB8AC3E}">
        <p14:creationId xmlns:p14="http://schemas.microsoft.com/office/powerpoint/2010/main" val="395568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6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93809" y="531872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4D5C5C-544E-6634-C320-08515E7AC7BB}"/>
              </a:ext>
            </a:extLst>
          </p:cNvPr>
          <p:cNvSpPr txBox="1"/>
          <p:nvPr/>
        </p:nvSpPr>
        <p:spPr>
          <a:xfrm>
            <a:off x="431995" y="6320810"/>
            <a:ext cx="11328010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Vidal and R. F. Werner, Phys. Rev. Lett. 2002</a:t>
            </a:r>
          </a:p>
          <a:p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Zyczkowski, P. Horodecki, A. Sanpera, and M. Lewen-stein, Phys. Rev. Lett. 1998</a:t>
            </a:r>
          </a:p>
          <a:p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eres, Phys. Rev. Lett. 77, 1413 (1996); M. Horodecki, P. Horodecki, and R. Horodecki, Phys. Lett.</a:t>
            </a:r>
          </a:p>
          <a:p>
            <a:endParaRPr lang="en-US" sz="11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1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FC6DB1-2334-6AA3-016B-3D300E50D446}"/>
              </a:ext>
            </a:extLst>
          </p:cNvPr>
          <p:cNvSpPr txBox="1"/>
          <p:nvPr/>
        </p:nvSpPr>
        <p:spPr>
          <a:xfrm>
            <a:off x="730913" y="662691"/>
            <a:ext cx="93281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902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we saw in previous presentation we investigate </a:t>
            </a:r>
            <a:r>
              <a:rPr lang="en-US" sz="2000" b="1" dirty="0">
                <a:solidFill>
                  <a:srgbClr val="0902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fferent entanglement measures</a:t>
            </a:r>
            <a:r>
              <a:rPr lang="en-US" sz="2000" b="1" dirty="0">
                <a:solidFill>
                  <a:srgbClr val="0902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7E6397A-0303-8E3F-1948-970C36D5912F}"/>
              </a:ext>
            </a:extLst>
          </p:cNvPr>
          <p:cNvSpPr txBox="1"/>
          <p:nvPr/>
        </p:nvSpPr>
        <p:spPr>
          <a:xfrm>
            <a:off x="1089434" y="1066595"/>
            <a:ext cx="992990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902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entanglement measures can give different orderings for pairs of mixed states.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12538EB-54B6-A62E-4335-C9EDF5096E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8657" y="1641680"/>
            <a:ext cx="3506378" cy="283207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98577C1-3E31-CD2A-D83E-CDA457B332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776" y="1566234"/>
            <a:ext cx="4050749" cy="299878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81DC9E3-2669-1163-B3E7-235736CA0B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0686" y="2648980"/>
            <a:ext cx="3650493" cy="2702477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647B6DD-111A-3874-A08E-14E1DBB0A49C}"/>
              </a:ext>
            </a:extLst>
          </p:cNvPr>
          <p:cNvSpPr txBox="1"/>
          <p:nvPr/>
        </p:nvSpPr>
        <p:spPr>
          <a:xfrm>
            <a:off x="2173520" y="5471083"/>
            <a:ext cx="7189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 we investigate the highest possible entanglement for a given level of mixednes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3526AEF-6715-4392-6598-03B9A78CC1B0}"/>
              </a:ext>
            </a:extLst>
          </p:cNvPr>
          <p:cNvSpPr txBox="1"/>
          <p:nvPr/>
        </p:nvSpPr>
        <p:spPr>
          <a:xfrm>
            <a:off x="5265714" y="5888515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MEMS”</a:t>
            </a:r>
          </a:p>
        </p:txBody>
      </p:sp>
    </p:spTree>
    <p:extLst>
      <p:ext uri="{BB962C8B-B14F-4D97-AF65-F5344CB8AC3E}">
        <p14:creationId xmlns:p14="http://schemas.microsoft.com/office/powerpoint/2010/main" val="73000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1" grpId="0"/>
      <p:bldP spid="2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93809" y="531872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37B9DC-D9A6-FF1F-241E-ACD0AE8E3DCB}"/>
              </a:ext>
            </a:extLst>
          </p:cNvPr>
          <p:cNvSpPr txBox="1"/>
          <p:nvPr/>
        </p:nvSpPr>
        <p:spPr>
          <a:xfrm>
            <a:off x="925830" y="932239"/>
            <a:ext cx="60944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153553"/>
                </a:solidFill>
                <a:latin typeface="Calistoga" panose="020B0604020202020204" charset="0"/>
                <a:cs typeface="Calistoga" panose="020B0604020202020204" charset="0"/>
              </a:rPr>
              <a:t>“ Concurrence vs  Negativit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F1A0B09-4791-012F-3A79-ECF0CE224B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583" y="1668224"/>
            <a:ext cx="4533887" cy="328044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B495AE6-41DF-47C2-50F8-E457675557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0927" y="3937425"/>
            <a:ext cx="3477785" cy="224177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5E362DC-53B4-9D5D-56FE-10FFDDCED1AF}"/>
              </a:ext>
            </a:extLst>
          </p:cNvPr>
          <p:cNvSpPr txBox="1"/>
          <p:nvPr/>
        </p:nvSpPr>
        <p:spPr>
          <a:xfrm>
            <a:off x="8620373" y="943524"/>
            <a:ext cx="307781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ximum negativity for a given value of concurrence using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e optimization technique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999FDA9-1851-D51A-A302-8758858CFF45}"/>
              </a:ext>
            </a:extLst>
          </p:cNvPr>
          <p:cNvSpPr txBox="1"/>
          <p:nvPr/>
        </p:nvSpPr>
        <p:spPr>
          <a:xfrm>
            <a:off x="109728" y="6326128"/>
            <a:ext cx="1107131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b="0" i="0" dirty="0">
                <a:solidFill>
                  <a:schemeClr val="bg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. Verstraete, K. Audenaert, J. Dehaene, B. De Moor, J. Phys. A 34, 10327 (2001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zu-</a:t>
            </a:r>
            <a:r>
              <a:rPr lang="en-US" sz="11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eh</a:t>
            </a:r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i (1), Kae Nemoto (2), Paul M. Goldbart (1), Paul G. Kwiat (1), William </a:t>
            </a:r>
            <a:b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Munro (3), Frank Verstraete (4) </a:t>
            </a:r>
            <a:r>
              <a:rPr lang="en-US" sz="11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al entanglement versus entropy for mixed quantum states</a:t>
            </a:r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1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7809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C4DC6DC-96DB-A002-B6C2-2549037F3086}"/>
                  </a:ext>
                </a:extLst>
              </p:cNvPr>
              <p:cNvSpPr txBox="1"/>
              <p:nvPr/>
            </p:nvSpPr>
            <p:spPr>
              <a:xfrm>
                <a:off x="1360968" y="1958106"/>
                <a:ext cx="9122591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acc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C4DC6DC-96DB-A002-B6C2-2549037F3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968" y="1958106"/>
                <a:ext cx="9122591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Connector: Elbow 2">
            <a:extLst>
              <a:ext uri="{FF2B5EF4-FFF2-40B4-BE49-F238E27FC236}">
                <a16:creationId xmlns:a16="http://schemas.microsoft.com/office/drawing/2014/main" id="{01083BAF-224C-B556-9BED-E615D72F3B19}"/>
              </a:ext>
            </a:extLst>
          </p:cNvPr>
          <p:cNvCxnSpPr/>
          <p:nvPr/>
        </p:nvCxnSpPr>
        <p:spPr>
          <a:xfrm rot="16200000" flipH="1">
            <a:off x="4548798" y="2692384"/>
            <a:ext cx="1983544" cy="1800664"/>
          </a:xfrm>
          <a:prstGeom prst="bentConnector3">
            <a:avLst/>
          </a:prstGeom>
          <a:ln>
            <a:headEnd type="triangl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8AB295-90F2-A864-8C11-BD314477B1BE}"/>
                  </a:ext>
                </a:extLst>
              </p:cNvPr>
              <p:cNvSpPr txBox="1"/>
              <p:nvPr/>
            </p:nvSpPr>
            <p:spPr>
              <a:xfrm>
                <a:off x="4776539" y="3196747"/>
                <a:ext cx="1610761" cy="376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l-GR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8AB295-90F2-A864-8C11-BD314477B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539" y="3196747"/>
                <a:ext cx="1610761" cy="376000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B62A97-1A02-4646-3DDE-C8B570CAC362}"/>
                  </a:ext>
                </a:extLst>
              </p:cNvPr>
              <p:cNvSpPr txBox="1"/>
              <p:nvPr/>
            </p:nvSpPr>
            <p:spPr>
              <a:xfrm>
                <a:off x="5205961" y="4810773"/>
                <a:ext cx="24798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𝑟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B62A97-1A02-4646-3DDE-C8B570CAC3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961" y="4810773"/>
                <a:ext cx="2479846" cy="369332"/>
              </a:xfrm>
              <a:prstGeom prst="rect">
                <a:avLst/>
              </a:prstGeom>
              <a:blipFill>
                <a:blip r:embed="rId5"/>
                <a:stretch>
                  <a:fillRect l="-1229" r="-3931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74CEA78-BD8B-C04F-A336-797709C356EC}"/>
                  </a:ext>
                </a:extLst>
              </p:cNvPr>
              <p:cNvSpPr txBox="1"/>
              <p:nvPr/>
            </p:nvSpPr>
            <p:spPr>
              <a:xfrm>
                <a:off x="7223243" y="6063906"/>
                <a:ext cx="2910400" cy="5178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𝑟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𝕝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74CEA78-BD8B-C04F-A336-797709C35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243" y="6063906"/>
                <a:ext cx="2910400" cy="5178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0787B88-BAA0-19D5-A7BF-7CDCD98552AE}"/>
                  </a:ext>
                </a:extLst>
              </p:cNvPr>
              <p:cNvSpPr txBox="1"/>
              <p:nvPr/>
            </p:nvSpPr>
            <p:spPr>
              <a:xfrm>
                <a:off x="9107865" y="4839967"/>
                <a:ext cx="2910399" cy="5178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𝑟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0787B88-BAA0-19D5-A7BF-7CDCD98552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7865" y="4839967"/>
                <a:ext cx="2910399" cy="5178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555F7138-CE70-4671-52EB-96F53FB4E147}"/>
              </a:ext>
            </a:extLst>
          </p:cNvPr>
          <p:cNvCxnSpPr>
            <a:cxnSpLocks/>
          </p:cNvCxnSpPr>
          <p:nvPr/>
        </p:nvCxnSpPr>
        <p:spPr>
          <a:xfrm rot="16200000" flipH="1">
            <a:off x="6079677" y="3238855"/>
            <a:ext cx="3335811" cy="1861721"/>
          </a:xfrm>
          <a:prstGeom prst="bentConnector3">
            <a:avLst>
              <a:gd name="adj1" fmla="val 50000"/>
            </a:avLst>
          </a:prstGeom>
          <a:ln>
            <a:headEnd type="triangl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Connector: Elbow 21">
            <a:extLst>
              <a:ext uri="{FF2B5EF4-FFF2-40B4-BE49-F238E27FC236}">
                <a16:creationId xmlns:a16="http://schemas.microsoft.com/office/drawing/2014/main" id="{38EBF60E-AC64-9981-8040-48913135A523}"/>
              </a:ext>
            </a:extLst>
          </p:cNvPr>
          <p:cNvCxnSpPr/>
          <p:nvPr/>
        </p:nvCxnSpPr>
        <p:spPr>
          <a:xfrm rot="16200000" flipH="1">
            <a:off x="7686671" y="2871314"/>
            <a:ext cx="1983544" cy="1800664"/>
          </a:xfrm>
          <a:prstGeom prst="bentConnector3">
            <a:avLst/>
          </a:prstGeom>
          <a:ln>
            <a:headEnd type="triangl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A8F478F-32B3-DC3A-E1C3-02C8EB642D9D}"/>
              </a:ext>
            </a:extLst>
          </p:cNvPr>
          <p:cNvSpPr txBox="1"/>
          <p:nvPr/>
        </p:nvSpPr>
        <p:spPr>
          <a:xfrm>
            <a:off x="1299855" y="1057246"/>
            <a:ext cx="3119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ea typeface="Cambria Math" panose="02040503050406030204" pitchFamily="18" charset="0"/>
                <a:cs typeface="Calistoga" panose="020B0604020202020204" charset="0"/>
              </a:rPr>
              <a:t>“ Hilbert-Schmidt</a:t>
            </a:r>
          </a:p>
        </p:txBody>
      </p:sp>
    </p:spTree>
    <p:extLst>
      <p:ext uri="{BB962C8B-B14F-4D97-AF65-F5344CB8AC3E}">
        <p14:creationId xmlns:p14="http://schemas.microsoft.com/office/powerpoint/2010/main" val="380802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93809" y="531872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37B9DC-D9A6-FF1F-241E-ACD0AE8E3DCB}"/>
              </a:ext>
            </a:extLst>
          </p:cNvPr>
          <p:cNvSpPr txBox="1"/>
          <p:nvPr/>
        </p:nvSpPr>
        <p:spPr>
          <a:xfrm>
            <a:off x="925830" y="932239"/>
            <a:ext cx="60944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153553"/>
                </a:solidFill>
                <a:latin typeface="Calistoga" panose="020B0604020202020204" charset="0"/>
                <a:cs typeface="Calistoga" panose="020B0604020202020204" charset="0"/>
              </a:rPr>
              <a:t>“ Negativity vs Linear Entropy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371736B-E599-B488-2C4B-3AED15AEA7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3146" y="1608906"/>
            <a:ext cx="4249065" cy="317578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D92CF39-C30B-98EB-456D-46436F9A6C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1492" y="3941064"/>
            <a:ext cx="3828513" cy="22883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CC742A2-6455-16E7-A210-3D19DE523742}"/>
                  </a:ext>
                </a:extLst>
              </p:cNvPr>
              <p:cNvSpPr txBox="1"/>
              <p:nvPr/>
            </p:nvSpPr>
            <p:spPr>
              <a:xfrm>
                <a:off x="8072815" y="932239"/>
                <a:ext cx="2752548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 b="0" i="1" smtClean="0">
                              <a:latin typeface="Cambria Math" panose="02040503050406030204" pitchFamily="18" charset="0"/>
                            </a:rPr>
                            <m:t>ρ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b="0" i="1" smtClean="0">
                                  <a:latin typeface="Cambria Math" panose="02040503050406030204" pitchFamily="18" charset="0"/>
                                </a:rPr>
                                <m:t>ρ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CC742A2-6455-16E7-A210-3D19DE523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2815" y="932239"/>
                <a:ext cx="2752548" cy="5167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18BBFE-FBF7-25DF-1227-A9F29A7A54E0}"/>
                  </a:ext>
                </a:extLst>
              </p:cNvPr>
              <p:cNvSpPr txBox="1"/>
              <p:nvPr/>
            </p:nvSpPr>
            <p:spPr>
              <a:xfrm>
                <a:off x="8472604" y="1671964"/>
                <a:ext cx="1952971" cy="554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 b="0" i="1" smtClean="0">
                              <a:latin typeface="Cambria Math" panose="02040503050406030204" pitchFamily="18" charset="0"/>
                            </a:rPr>
                            <m:t>ρ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1800" b="0" i="1" smtClean="0">
                                          <a:latin typeface="Cambria Math" panose="02040503050406030204" pitchFamily="18" charset="0"/>
                                        </a:rPr>
                                        <m:t>ρ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18BBFE-FBF7-25DF-1227-A9F29A7A5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2604" y="1671964"/>
                <a:ext cx="1952971" cy="5541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BB2612B-523D-2B13-2FF6-C67618AFD661}"/>
                  </a:ext>
                </a:extLst>
              </p:cNvPr>
              <p:cNvSpPr txBox="1"/>
              <p:nvPr/>
            </p:nvSpPr>
            <p:spPr>
              <a:xfrm>
                <a:off x="8140494" y="2556524"/>
                <a:ext cx="26171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 b="0" i="1" smtClean="0">
                              <a:latin typeface="Cambria Math" panose="02040503050406030204" pitchFamily="18" charset="0"/>
                            </a:rPr>
                            <m:t>ρ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 i="1">
                              <a:latin typeface="Cambria Math" panose="02040503050406030204" pitchFamily="18" charset="0"/>
                            </a:rPr>
                            <m:t>ρ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BB2612B-523D-2B13-2FF6-C67618AFD6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494" y="2556524"/>
                <a:ext cx="2617190" cy="276999"/>
              </a:xfrm>
              <a:prstGeom prst="rect">
                <a:avLst/>
              </a:prstGeom>
              <a:blipFill>
                <a:blip r:embed="rId7"/>
                <a:stretch>
                  <a:fillRect l="-1395" r="-2558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D1BFEBE-AE95-8C8B-5555-35ED393B68C0}"/>
              </a:ext>
            </a:extLst>
          </p:cNvPr>
          <p:cNvSpPr txBox="1"/>
          <p:nvPr/>
        </p:nvSpPr>
        <p:spPr>
          <a:xfrm>
            <a:off x="576859" y="4415360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Werner states):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CD8988-9EB4-73EA-8214-4E96F178240F}"/>
                  </a:ext>
                </a:extLst>
              </p:cNvPr>
              <p:cNvSpPr txBox="1"/>
              <p:nvPr/>
            </p:nvSpPr>
            <p:spPr>
              <a:xfrm>
                <a:off x="555600" y="4840191"/>
                <a:ext cx="3275256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18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 dirty="0">
                                      <a:latin typeface="Cambria Math" panose="02040503050406030204" pitchFamily="18" charset="0"/>
                                    </a:rPr>
                                    <m:t>𝛹</m:t>
                                  </m:r>
                                </m:e>
                                <m:sup>
                                  <m:r>
                                    <a:rPr lang="en-US" sz="1800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⟨"/>
                              <m:endChr m:val=""/>
                              <m:ctrlPr>
                                <a:rPr lang="en-US" sz="18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 dirty="0">
                                      <a:latin typeface="Cambria Math" panose="02040503050406030204" pitchFamily="18" charset="0"/>
                                    </a:rPr>
                                    <m:t>𝛹</m:t>
                                  </m:r>
                                </m:e>
                                <m:sup>
                                  <m:r>
                                    <a:rPr lang="en-US" sz="1800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sz="1800" b="0" i="1" dirty="0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800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8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CD8988-9EB4-73EA-8214-4E96F1782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00" y="4840191"/>
                <a:ext cx="3275256" cy="51674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382779D-5BED-1858-3BDE-5D8E3ED56D09}"/>
                  </a:ext>
                </a:extLst>
              </p:cNvPr>
              <p:cNvSpPr txBox="1"/>
              <p:nvPr/>
            </p:nvSpPr>
            <p:spPr>
              <a:xfrm>
                <a:off x="431995" y="5503392"/>
                <a:ext cx="211164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800" i="1">
                                  <a:latin typeface="Cambria Math" panose="02040503050406030204" pitchFamily="18" charset="0"/>
                                </a:rPr>
                                <m:t>ρ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382779D-5BED-1858-3BDE-5D8E3ED56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95" y="5503392"/>
                <a:ext cx="2111648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EAC2D92-EAE1-99E4-D218-EA4BEEFEC432}"/>
                  </a:ext>
                </a:extLst>
              </p:cNvPr>
              <p:cNvSpPr txBox="1"/>
              <p:nvPr/>
            </p:nvSpPr>
            <p:spPr>
              <a:xfrm>
                <a:off x="2520700" y="5503392"/>
                <a:ext cx="2620312" cy="609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 b="0" i="1" smtClean="0">
                              <a:latin typeface="Cambria Math" panose="02040503050406030204" pitchFamily="18" charset="0"/>
                            </a:rPr>
                            <m:t>ρ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𝑎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EAC2D92-EAE1-99E4-D218-EA4BEEFEC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700" y="5503392"/>
                <a:ext cx="2620312" cy="6090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160F57F-8ADE-EA9F-D8EA-C824363074D2}"/>
              </a:ext>
            </a:extLst>
          </p:cNvPr>
          <p:cNvSpPr txBox="1"/>
          <p:nvPr/>
        </p:nvSpPr>
        <p:spPr>
          <a:xfrm>
            <a:off x="431995" y="6400282"/>
            <a:ext cx="1107131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al entanglement versus entropy for mixed quantum st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zu-</a:t>
            </a:r>
            <a:r>
              <a:rPr lang="en-US" sz="11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eh</a:t>
            </a:r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i (1), Kae Nemoto (2), Paul M. Goldbart (1), Paul G. Kwiat (1), William J. Munro (3), Frank Verstraete (4) </a:t>
            </a:r>
          </a:p>
        </p:txBody>
      </p:sp>
    </p:spTree>
    <p:extLst>
      <p:ext uri="{BB962C8B-B14F-4D97-AF65-F5344CB8AC3E}">
        <p14:creationId xmlns:p14="http://schemas.microsoft.com/office/powerpoint/2010/main" val="8992963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6;p25">
            <a:extLst>
              <a:ext uri="{FF2B5EF4-FFF2-40B4-BE49-F238E27FC236}">
                <a16:creationId xmlns:a16="http://schemas.microsoft.com/office/drawing/2014/main" id="{09F074CA-7994-9324-7A7B-A6D8F6B412A4}"/>
              </a:ext>
            </a:extLst>
          </p:cNvPr>
          <p:cNvSpPr/>
          <p:nvPr/>
        </p:nvSpPr>
        <p:spPr>
          <a:xfrm>
            <a:off x="493809" y="531872"/>
            <a:ext cx="1262400" cy="1262400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37B9DC-D9A6-FF1F-241E-ACD0AE8E3DCB}"/>
              </a:ext>
            </a:extLst>
          </p:cNvPr>
          <p:cNvSpPr txBox="1"/>
          <p:nvPr/>
        </p:nvSpPr>
        <p:spPr>
          <a:xfrm>
            <a:off x="925830" y="932239"/>
            <a:ext cx="60944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153553"/>
                </a:solidFill>
                <a:latin typeface="Calistoga" panose="020B0604020202020204" charset="0"/>
                <a:cs typeface="Calistoga" panose="020B0604020202020204" charset="0"/>
              </a:rPr>
              <a:t>“ Von Neumann Entropy vs Linear Entropy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53EFAE7-185A-300B-1DC3-37F2F8E781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967" y="1476746"/>
            <a:ext cx="4175865" cy="319474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C0307C1-1D78-77D3-699D-E4FA36D4CE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4791" y="3845219"/>
            <a:ext cx="3775214" cy="231384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B26C50E-B37A-DDE3-C090-128BD084DEC8}"/>
              </a:ext>
            </a:extLst>
          </p:cNvPr>
          <p:cNvSpPr txBox="1"/>
          <p:nvPr/>
        </p:nvSpPr>
        <p:spPr>
          <a:xfrm>
            <a:off x="566028" y="4782954"/>
            <a:ext cx="61158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ize von Neumann entropy for a fixed linear entropy using Lagrange multipl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10EB336-7015-2438-F0BC-A034B42E8EF4}"/>
                  </a:ext>
                </a:extLst>
              </p:cNvPr>
              <p:cNvSpPr txBox="1"/>
              <p:nvPr/>
            </p:nvSpPr>
            <p:spPr>
              <a:xfrm>
                <a:off x="8443648" y="1249689"/>
                <a:ext cx="3316357" cy="609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 b="0" i="1" smtClean="0">
                              <a:latin typeface="Cambria Math" panose="02040503050406030204" pitchFamily="18" charset="0"/>
                            </a:rPr>
                            <m:t>ρ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b="0" i="1" smtClean="0">
                                  <a:latin typeface="Cambria Math" panose="02040503050406030204" pitchFamily="18" charset="0"/>
                                </a:rPr>
                                <m:t>ρ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10EB336-7015-2438-F0BC-A034B42E8E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648" y="1249689"/>
                <a:ext cx="3316357" cy="6090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B4A431-9AFB-E7B8-7A90-0A68C479D726}"/>
                  </a:ext>
                </a:extLst>
              </p:cNvPr>
              <p:cNvSpPr txBox="1"/>
              <p:nvPr/>
            </p:nvSpPr>
            <p:spPr>
              <a:xfrm>
                <a:off x="8234541" y="2194083"/>
                <a:ext cx="35018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𝑉𝑁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 b="0" i="1" smtClean="0">
                              <a:latin typeface="Cambria Math" panose="02040503050406030204" pitchFamily="18" charset="0"/>
                            </a:rPr>
                            <m:t>ρ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𝑇𝑟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l-GR" sz="1800" b="0" i="1" smtClean="0"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𝐿𝑜𝑔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l-GR" sz="1800" b="0" i="1" smtClean="0"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B4A431-9AFB-E7B8-7A90-0A68C479D7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541" y="2194083"/>
                <a:ext cx="350188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4B8C1F0-F146-F580-5A5B-7CBDD3BAC0B1}"/>
                  </a:ext>
                </a:extLst>
              </p:cNvPr>
              <p:cNvSpPr txBox="1"/>
              <p:nvPr/>
            </p:nvSpPr>
            <p:spPr>
              <a:xfrm>
                <a:off x="7999701" y="3074630"/>
                <a:ext cx="420425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𝑇𝑟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1800" i="1">
                        <a:latin typeface="Cambria Math" panose="02040503050406030204" pitchFamily="18" charset="0"/>
                      </a:rPr>
                      <m:t>ρ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𝐿𝑜𝑔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1800" i="1">
                        <a:latin typeface="Cambria Math" panose="02040503050406030204" pitchFamily="18" charset="0"/>
                      </a:rPr>
                      <m:t>ρ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sz="1800" dirty="0"/>
                  <a:t>+</a:t>
                </a:r>
                <a:r>
                  <a:rPr lang="en-US" sz="1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𝜆(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𝑇𝑟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1800" i="1">
                                <a:latin typeface="Cambria Math" panose="02040503050406030204" pitchFamily="18" charset="0"/>
                              </a:rPr>
                              <m:t>ρ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1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4B8C1F0-F146-F580-5A5B-7CBDD3BAC0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9701" y="3074630"/>
                <a:ext cx="4204252" cy="369332"/>
              </a:xfrm>
              <a:prstGeom prst="rect">
                <a:avLst/>
              </a:prstGeom>
              <a:blipFill>
                <a:blip r:embed="rId7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BA33F6B-1CDE-5D8B-957B-82B5E0CB768D}"/>
                  </a:ext>
                </a:extLst>
              </p:cNvPr>
              <p:cNvSpPr txBox="1"/>
              <p:nvPr/>
            </p:nvSpPr>
            <p:spPr>
              <a:xfrm>
                <a:off x="493141" y="5481541"/>
                <a:ext cx="6261652" cy="764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𝐿𝑜𝑔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BA33F6B-1CDE-5D8B-957B-82B5E0CB7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41" y="5481541"/>
                <a:ext cx="6261652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1F43528-B316-C1B3-13F6-372789D15872}"/>
              </a:ext>
            </a:extLst>
          </p:cNvPr>
          <p:cNvSpPr txBox="1"/>
          <p:nvPr/>
        </p:nvSpPr>
        <p:spPr>
          <a:xfrm>
            <a:off x="431995" y="6400282"/>
            <a:ext cx="1107131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al entanglement versus entropy for mixed quantum st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zu-</a:t>
            </a:r>
            <a:r>
              <a:rPr lang="en-US" sz="11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eh</a:t>
            </a:r>
            <a:r>
              <a:rPr lang="en-US" sz="11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i (1), Kae Nemoto (2), Paul M. Goldbart (1), Paul G. Kwiat (1), William J. Munro (3), Frank Verstraete (4) </a:t>
            </a:r>
          </a:p>
        </p:txBody>
      </p:sp>
    </p:spTree>
    <p:extLst>
      <p:ext uri="{BB962C8B-B14F-4D97-AF65-F5344CB8AC3E}">
        <p14:creationId xmlns:p14="http://schemas.microsoft.com/office/powerpoint/2010/main" val="74506921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Google Shape;384;p36"/>
          <p:cNvSpPr/>
          <p:nvPr/>
        </p:nvSpPr>
        <p:spPr>
          <a:xfrm>
            <a:off x="1059150" y="1289304"/>
            <a:ext cx="1748058" cy="1558446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385" name="Google Shape;385;p36"/>
          <p:cNvSpPr txBox="1">
            <a:spLocks noGrp="1"/>
          </p:cNvSpPr>
          <p:nvPr>
            <p:ph type="title"/>
          </p:nvPr>
        </p:nvSpPr>
        <p:spPr>
          <a:xfrm>
            <a:off x="1038723" y="1951050"/>
            <a:ext cx="10114554" cy="8967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/>
              <a:t>Thank you for your time and attention!</a:t>
            </a:r>
            <a:endParaRPr sz="4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E50DB6-1058-9BED-59A0-84C886DDA4E2}"/>
              </a:ext>
            </a:extLst>
          </p:cNvPr>
          <p:cNvSpPr txBox="1"/>
          <p:nvPr/>
        </p:nvSpPr>
        <p:spPr>
          <a:xfrm>
            <a:off x="583926" y="5657597"/>
            <a:ext cx="10114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al thanks to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.J.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khtarshenas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ir invaluable support and guidance throughout this project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7580C87-EDB5-DA3B-7655-C194560AB0CD}"/>
              </a:ext>
            </a:extLst>
          </p:cNvPr>
          <p:cNvSpPr txBox="1"/>
          <p:nvPr/>
        </p:nvSpPr>
        <p:spPr>
          <a:xfrm>
            <a:off x="583926" y="6026929"/>
            <a:ext cx="7307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lso to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T.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Jamshid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ir hard work, collaboration, and dedication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918340-1324-0E43-6A01-7EDC1270C133}"/>
              </a:ext>
            </a:extLst>
          </p:cNvPr>
          <p:cNvSpPr txBox="1"/>
          <p:nvPr/>
        </p:nvSpPr>
        <p:spPr>
          <a:xfrm>
            <a:off x="4596384" y="2847750"/>
            <a:ext cx="299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stoga" panose="020B0604020202020204" charset="0"/>
                <a:cs typeface="Calistoga" panose="020B0604020202020204" charset="0"/>
              </a:rPr>
              <a:t>Feel free to ask any questions!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7436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But How  did we generate the random stat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542789C-1DF5-590C-0E75-98003356FF76}"/>
                  </a:ext>
                </a:extLst>
              </p:cNvPr>
              <p:cNvSpPr txBox="1"/>
              <p:nvPr/>
            </p:nvSpPr>
            <p:spPr>
              <a:xfrm>
                <a:off x="1138674" y="2122047"/>
                <a:ext cx="1769746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d>
                        <m:d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542789C-1DF5-590C-0E75-98003356FF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674" y="2122047"/>
                <a:ext cx="1769746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BC5CF7-1580-FA35-1AAC-65800A251EA9}"/>
                  </a:ext>
                </a:extLst>
              </p:cNvPr>
              <p:cNvSpPr txBox="1"/>
              <p:nvPr/>
            </p:nvSpPr>
            <p:spPr>
              <a:xfrm>
                <a:off x="3461386" y="2197402"/>
                <a:ext cx="19812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𝑂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↔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𝑈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BC5CF7-1580-FA35-1AAC-65800A251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386" y="2197402"/>
                <a:ext cx="1981213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F99E71E-0019-E056-8C6E-8D03B0D157F4}"/>
                  </a:ext>
                </a:extLst>
              </p:cNvPr>
              <p:cNvSpPr txBox="1"/>
              <p:nvPr/>
            </p:nvSpPr>
            <p:spPr>
              <a:xfrm>
                <a:off x="1244845" y="2942911"/>
                <a:ext cx="4433082" cy="7159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sz="1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d>
                        <m:d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</m:acc>
                        </m:e>
                      </m:d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sSup>
                        <m:sSupPr>
                          <m:ctrlPr>
                            <a:rPr lang="el-GR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d>
                        <m:d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sSub>
                            <m:sSubPr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F99E71E-0019-E056-8C6E-8D03B0D15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845" y="2942911"/>
                <a:ext cx="4433082" cy="715902"/>
              </a:xfrm>
              <a:prstGeom prst="rect">
                <a:avLst/>
              </a:prstGeom>
              <a:blipFill>
                <a:blip r:embed="rId5"/>
                <a:stretch>
                  <a:fillRect b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C61B1F-0CF5-F31E-9F76-25D6970E8AE7}"/>
                  </a:ext>
                </a:extLst>
              </p:cNvPr>
              <p:cNvSpPr txBox="1"/>
              <p:nvPr/>
            </p:nvSpPr>
            <p:spPr>
              <a:xfrm>
                <a:off x="1138674" y="3866945"/>
                <a:ext cx="2087384" cy="8487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ϯ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C61B1F-0CF5-F31E-9F76-25D6970E8A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674" y="3866945"/>
                <a:ext cx="2087384" cy="8487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0077CD-EF02-1A6C-5B95-68F847B434A0}"/>
                  </a:ext>
                </a:extLst>
              </p:cNvPr>
              <p:cNvSpPr txBox="1"/>
              <p:nvPr/>
            </p:nvSpPr>
            <p:spPr>
              <a:xfrm>
                <a:off x="3048765" y="3862437"/>
                <a:ext cx="3512491" cy="8082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sz="1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d>
                        <m:d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ϯ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0077CD-EF02-1A6C-5B95-68F847B43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765" y="3862437"/>
                <a:ext cx="3512491" cy="8082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9C3567D-FB7B-5070-D488-7010DE6218DE}"/>
                  </a:ext>
                </a:extLst>
              </p:cNvPr>
              <p:cNvSpPr txBox="1"/>
              <p:nvPr/>
            </p:nvSpPr>
            <p:spPr>
              <a:xfrm>
                <a:off x="1138674" y="4913724"/>
                <a:ext cx="4802501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l-GR" sz="1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d>
                        <m:d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</m:acc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ϯ</m:t>
                              </m:r>
                            </m:sup>
                          </m:sSup>
                        </m:e>
                      </m:d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d>
                        <m:d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1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𝕝</m:t>
                          </m:r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</m:acc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sSup>
                        <m:sSup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ϯ</m:t>
                          </m:r>
                        </m:sup>
                      </m:sSup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9C3567D-FB7B-5070-D488-7010DE621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674" y="4913724"/>
                <a:ext cx="4802501" cy="6127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374ED89-BE7E-726C-985A-71E0226CED84}"/>
                  </a:ext>
                </a:extLst>
              </p:cNvPr>
              <p:cNvSpPr txBox="1"/>
              <p:nvPr/>
            </p:nvSpPr>
            <p:spPr>
              <a:xfrm>
                <a:off x="2453660" y="5910897"/>
                <a:ext cx="2172528" cy="3166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l-GR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l-G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l-GR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ϯ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374ED89-BE7E-726C-985A-71E0226CE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660" y="5910897"/>
                <a:ext cx="2172528" cy="316625"/>
              </a:xfrm>
              <a:prstGeom prst="rect">
                <a:avLst/>
              </a:prstGeom>
              <a:blipFill>
                <a:blip r:embed="rId9"/>
                <a:stretch>
                  <a:fillRect t="-3846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17086B70-0ABC-FEA3-744E-925005A1BBF0}"/>
              </a:ext>
            </a:extLst>
          </p:cNvPr>
          <p:cNvSpPr/>
          <p:nvPr/>
        </p:nvSpPr>
        <p:spPr>
          <a:xfrm>
            <a:off x="2578608" y="5712759"/>
            <a:ext cx="2047580" cy="712899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D663976E-18EC-9110-F13E-B0AFBD8B46D7}"/>
              </a:ext>
            </a:extLst>
          </p:cNvPr>
          <p:cNvSpPr/>
          <p:nvPr/>
        </p:nvSpPr>
        <p:spPr>
          <a:xfrm>
            <a:off x="7115348" y="1861430"/>
            <a:ext cx="2658794" cy="2391507"/>
          </a:xfrm>
          <a:prstGeom prst="ellipse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E56C6B0-8A71-7483-C3CC-2E4388FA3AB0}"/>
              </a:ext>
            </a:extLst>
          </p:cNvPr>
          <p:cNvSpPr/>
          <p:nvPr/>
        </p:nvSpPr>
        <p:spPr>
          <a:xfrm>
            <a:off x="7115348" y="2834358"/>
            <a:ext cx="2658794" cy="478825"/>
          </a:xfrm>
          <a:prstGeom prst="ellipse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FD180C3-968C-8035-898B-112F358C85FA}"/>
              </a:ext>
            </a:extLst>
          </p:cNvPr>
          <p:cNvCxnSpPr>
            <a:cxnSpLocks/>
          </p:cNvCxnSpPr>
          <p:nvPr/>
        </p:nvCxnSpPr>
        <p:spPr>
          <a:xfrm flipV="1">
            <a:off x="8401702" y="2195071"/>
            <a:ext cx="895127" cy="8621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705F61E-5147-4A43-009D-1196921F215A}"/>
              </a:ext>
            </a:extLst>
          </p:cNvPr>
          <p:cNvCxnSpPr>
            <a:cxnSpLocks/>
          </p:cNvCxnSpPr>
          <p:nvPr/>
        </p:nvCxnSpPr>
        <p:spPr>
          <a:xfrm flipV="1">
            <a:off x="8417834" y="2080395"/>
            <a:ext cx="711670" cy="96445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E54569D-8DB5-B0E4-47AA-77FC3D10781F}"/>
              </a:ext>
            </a:extLst>
          </p:cNvPr>
          <p:cNvCxnSpPr>
            <a:cxnSpLocks/>
          </p:cNvCxnSpPr>
          <p:nvPr/>
        </p:nvCxnSpPr>
        <p:spPr>
          <a:xfrm flipV="1">
            <a:off x="8397254" y="2195071"/>
            <a:ext cx="528212" cy="85594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1D8F7258-FF8F-F79E-F846-6FE7CEDD8075}"/>
              </a:ext>
            </a:extLst>
          </p:cNvPr>
          <p:cNvCxnSpPr>
            <a:cxnSpLocks/>
          </p:cNvCxnSpPr>
          <p:nvPr/>
        </p:nvCxnSpPr>
        <p:spPr>
          <a:xfrm flipV="1">
            <a:off x="8410392" y="2316660"/>
            <a:ext cx="302627" cy="7281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274097B-F0B2-42E6-B698-F2638283E340}"/>
              </a:ext>
            </a:extLst>
          </p:cNvPr>
          <p:cNvCxnSpPr>
            <a:cxnSpLocks/>
          </p:cNvCxnSpPr>
          <p:nvPr/>
        </p:nvCxnSpPr>
        <p:spPr>
          <a:xfrm flipV="1">
            <a:off x="8410332" y="2454505"/>
            <a:ext cx="139980" cy="6021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E84E709-F016-D531-BC57-40C370ADB661}"/>
              </a:ext>
            </a:extLst>
          </p:cNvPr>
          <p:cNvCxnSpPr>
            <a:cxnSpLocks/>
          </p:cNvCxnSpPr>
          <p:nvPr/>
        </p:nvCxnSpPr>
        <p:spPr>
          <a:xfrm flipV="1">
            <a:off x="8392165" y="2623044"/>
            <a:ext cx="0" cy="4372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A3A1579-B884-20E5-ECFB-023A0546A628}"/>
              </a:ext>
            </a:extLst>
          </p:cNvPr>
          <p:cNvCxnSpPr>
            <a:cxnSpLocks/>
          </p:cNvCxnSpPr>
          <p:nvPr/>
        </p:nvCxnSpPr>
        <p:spPr>
          <a:xfrm flipH="1" flipV="1">
            <a:off x="8237993" y="2721610"/>
            <a:ext cx="154172" cy="3213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6A4F88A6-73AC-E781-3B0A-4A548CA0D14B}"/>
              </a:ext>
            </a:extLst>
          </p:cNvPr>
          <p:cNvCxnSpPr>
            <a:cxnSpLocks/>
          </p:cNvCxnSpPr>
          <p:nvPr/>
        </p:nvCxnSpPr>
        <p:spPr>
          <a:xfrm flipH="1" flipV="1">
            <a:off x="8197664" y="2920161"/>
            <a:ext cx="203585" cy="1096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9CDCF6B-777C-70A9-A3D8-7B3B2F05C2A1}"/>
              </a:ext>
            </a:extLst>
          </p:cNvPr>
          <p:cNvCxnSpPr>
            <a:cxnSpLocks/>
          </p:cNvCxnSpPr>
          <p:nvPr/>
        </p:nvCxnSpPr>
        <p:spPr>
          <a:xfrm flipH="1">
            <a:off x="8177378" y="3043008"/>
            <a:ext cx="223871" cy="9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4A78446E-2D6C-4261-7886-292FF410D9DE}"/>
              </a:ext>
            </a:extLst>
          </p:cNvPr>
          <p:cNvCxnSpPr>
            <a:cxnSpLocks/>
          </p:cNvCxnSpPr>
          <p:nvPr/>
        </p:nvCxnSpPr>
        <p:spPr>
          <a:xfrm>
            <a:off x="8392165" y="3031682"/>
            <a:ext cx="158147" cy="28150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86AF499-E5F6-2CE8-5E22-4B9BE32245CF}"/>
              </a:ext>
            </a:extLst>
          </p:cNvPr>
          <p:cNvCxnSpPr>
            <a:cxnSpLocks/>
          </p:cNvCxnSpPr>
          <p:nvPr/>
        </p:nvCxnSpPr>
        <p:spPr>
          <a:xfrm flipH="1">
            <a:off x="8378568" y="3043008"/>
            <a:ext cx="28479" cy="27017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FE7C6E7-6C62-D05A-A402-D9E31F04B9A6}"/>
              </a:ext>
            </a:extLst>
          </p:cNvPr>
          <p:cNvCxnSpPr>
            <a:cxnSpLocks/>
          </p:cNvCxnSpPr>
          <p:nvPr/>
        </p:nvCxnSpPr>
        <p:spPr>
          <a:xfrm flipH="1">
            <a:off x="8237993" y="3065489"/>
            <a:ext cx="170684" cy="11554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8A576F3-7038-CF52-1110-CDA1128B4623}"/>
                  </a:ext>
                </a:extLst>
              </p:cNvPr>
              <p:cNvSpPr txBox="1"/>
              <p:nvPr/>
            </p:nvSpPr>
            <p:spPr>
              <a:xfrm>
                <a:off x="9474810" y="1935183"/>
                <a:ext cx="1127325" cy="308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sSub>
                        <m:sSub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8A576F3-7038-CF52-1110-CDA1128B4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810" y="1935183"/>
                <a:ext cx="1127325" cy="308546"/>
              </a:xfrm>
              <a:prstGeom prst="rect">
                <a:avLst/>
              </a:prstGeom>
              <a:blipFill>
                <a:blip r:embed="rId10"/>
                <a:stretch>
                  <a:fillRect b="-25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4B33F88-A532-2CA1-B8CB-07AB8A5F8E6B}"/>
                  </a:ext>
                </a:extLst>
              </p:cNvPr>
              <p:cNvSpPr txBox="1"/>
              <p:nvPr/>
            </p:nvSpPr>
            <p:spPr>
              <a:xfrm>
                <a:off x="8743822" y="2515806"/>
                <a:ext cx="5943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4B33F88-A532-2CA1-B8CB-07AB8A5F8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3822" y="2515806"/>
                <a:ext cx="594360" cy="369332"/>
              </a:xfrm>
              <a:prstGeom prst="rect">
                <a:avLst/>
              </a:prstGeom>
              <a:blipFill>
                <a:blip r:embed="rId11"/>
                <a:stretch>
                  <a:fillRect t="-21667" r="-23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451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20" grpId="0"/>
      <p:bldP spid="21" grpId="0"/>
      <p:bldP spid="22" grpId="0"/>
      <p:bldP spid="23" grpId="0" animBg="1"/>
      <p:bldP spid="24" grpId="0" animBg="1"/>
      <p:bldP spid="25" grpId="0" animBg="1"/>
      <p:bldP spid="38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9371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How  did we generate  the random uniform prob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E240EFC-FF36-D7A0-51FC-4C25C49D584F}"/>
                  </a:ext>
                </a:extLst>
              </p:cNvPr>
              <p:cNvSpPr txBox="1"/>
              <p:nvPr/>
            </p:nvSpPr>
            <p:spPr>
              <a:xfrm>
                <a:off x="2466698" y="1836216"/>
                <a:ext cx="1316258" cy="3166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ϯ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E240EFC-FF36-D7A0-51FC-4C25C49D5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698" y="1836216"/>
                <a:ext cx="1316258" cy="316625"/>
              </a:xfrm>
              <a:prstGeom prst="rect">
                <a:avLst/>
              </a:prstGeom>
              <a:blipFill>
                <a:blip r:embed="rId3"/>
                <a:stretch>
                  <a:fillRect l="-3704" t="-1923" r="-2778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0">
            <a:extLst>
              <a:ext uri="{FF2B5EF4-FFF2-40B4-BE49-F238E27FC236}">
                <a16:creationId xmlns:a16="http://schemas.microsoft.com/office/drawing/2014/main" id="{6B50C7A7-084C-0567-D96C-029E87548BFD}"/>
              </a:ext>
            </a:extLst>
          </p:cNvPr>
          <p:cNvSpPr/>
          <p:nvPr/>
        </p:nvSpPr>
        <p:spPr>
          <a:xfrm rot="10049968">
            <a:off x="3302241" y="1185455"/>
            <a:ext cx="1296893" cy="1870836"/>
          </a:xfrm>
          <a:prstGeom prst="arc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08403F7-9F6F-5AA9-F01A-0239D3D558DB}"/>
                  </a:ext>
                </a:extLst>
              </p:cNvPr>
              <p:cNvSpPr txBox="1"/>
              <p:nvPr/>
            </p:nvSpPr>
            <p:spPr>
              <a:xfrm>
                <a:off x="3618029" y="2335518"/>
                <a:ext cx="3700762" cy="1183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08403F7-9F6F-5AA9-F01A-0239D3D55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029" y="2335518"/>
                <a:ext cx="3700762" cy="11834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F6FE83-99A1-60B2-E2FD-BF386C629224}"/>
                  </a:ext>
                </a:extLst>
              </p:cNvPr>
              <p:cNvSpPr txBox="1"/>
              <p:nvPr/>
            </p:nvSpPr>
            <p:spPr>
              <a:xfrm>
                <a:off x="7109688" y="2591133"/>
                <a:ext cx="1423978" cy="5228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F6FE83-99A1-60B2-E2FD-BF386C629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688" y="2591133"/>
                <a:ext cx="1423978" cy="522835"/>
              </a:xfrm>
              <a:prstGeom prst="rect">
                <a:avLst/>
              </a:prstGeom>
              <a:blipFill>
                <a:blip r:embed="rId5"/>
                <a:stretch>
                  <a:fillRect l="-23077" t="-144186" r="-32906" b="-20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5A111D-B511-4271-CFB7-F1BC0D48FBBA}"/>
                  </a:ext>
                </a:extLst>
              </p:cNvPr>
              <p:cNvSpPr txBox="1"/>
              <p:nvPr/>
            </p:nvSpPr>
            <p:spPr>
              <a:xfrm>
                <a:off x="953007" y="3663620"/>
                <a:ext cx="7674537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 are randomly generated with </a:t>
                </a:r>
                <a:r>
                  <a:rPr lang="en-US" b="1" i="1" u="sng" dirty="0">
                    <a:solidFill>
                      <a:schemeClr val="tx1"/>
                    </a:solidFill>
                    <a:latin typeface="+mj-lt"/>
                  </a:rPr>
                  <a:t>Dirichlet distribution</a:t>
                </a:r>
                <a:r>
                  <a:rPr lang="en-US" b="1" i="1" dirty="0">
                    <a:solidFill>
                      <a:schemeClr val="tx1"/>
                    </a:solidFill>
                    <a:latin typeface="+mj-lt"/>
                  </a:rPr>
                  <a:t>, </a:t>
                </a:r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from </a:t>
                </a:r>
                <a:r>
                  <a:rPr lang="en-US" b="1" i="1" u="sng" dirty="0">
                    <a:solidFill>
                      <a:schemeClr val="tx1"/>
                    </a:solidFill>
                    <a:latin typeface="+mj-lt"/>
                  </a:rPr>
                  <a:t>NumPy</a:t>
                </a:r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 package in python.</a:t>
                </a:r>
                <a:br>
                  <a:rPr lang="en-US" i="1" dirty="0">
                    <a:solidFill>
                      <a:schemeClr val="tx1"/>
                    </a:solidFill>
                    <a:latin typeface="+mj-lt"/>
                  </a:rPr>
                </a:br>
                <a:r>
                  <a:rPr lang="en-US" b="1" i="1" dirty="0">
                    <a:solidFill>
                      <a:schemeClr val="tx1"/>
                    </a:solidFill>
                    <a:latin typeface="+mj-lt"/>
                  </a:rPr>
                  <a:t> </a:t>
                </a:r>
                <a:br>
                  <a:rPr lang="en-US" b="1" i="1" dirty="0">
                    <a:solidFill>
                      <a:schemeClr val="tx1"/>
                    </a:solidFill>
                    <a:latin typeface="+mj-lt"/>
                  </a:rPr>
                </a:br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it worth to notice that this function uniformly generate initial probabilities.</a:t>
                </a:r>
                <a:r>
                  <a:rPr lang="en-US" b="1" i="1" dirty="0">
                    <a:solidFill>
                      <a:schemeClr val="tx1"/>
                    </a:solidFill>
                    <a:latin typeface="+mj-lt"/>
                  </a:rPr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5A111D-B511-4271-CFB7-F1BC0D48FB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007" y="3663620"/>
                <a:ext cx="7674537" cy="738664"/>
              </a:xfrm>
              <a:prstGeom prst="rect">
                <a:avLst/>
              </a:prstGeom>
              <a:blipFill>
                <a:blip r:embed="rId6"/>
                <a:stretch>
                  <a:fillRect l="-238" t="-1653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EDAFC64B-0A9B-4E69-A8AD-5475210B7C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6106" y="4624747"/>
            <a:ext cx="5319787" cy="2124122"/>
          </a:xfrm>
          <a:prstGeom prst="roundRect">
            <a:avLst>
              <a:gd name="adj" fmla="val 9287"/>
            </a:avLst>
          </a:prstGeom>
          <a:effectLst>
            <a:outerShdw blurRad="647700" sx="102000" sy="102000" algn="ctr" rotWithShape="0">
              <a:prstClr val="black">
                <a:alpha val="54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583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76498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tx1"/>
                </a:solidFill>
                <a:latin typeface="Calistoga" panose="020B0604020202020204" charset="0"/>
                <a:cs typeface="Calistoga" panose="020B0604020202020204" charset="0"/>
              </a:rPr>
              <a:t>“ How  did we generate random Unitary matrix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321B629-2625-2AC8-D3E8-6062C3F23F7E}"/>
                  </a:ext>
                </a:extLst>
              </p:cNvPr>
              <p:cNvSpPr txBox="1"/>
              <p:nvPr/>
            </p:nvSpPr>
            <p:spPr>
              <a:xfrm>
                <a:off x="3580580" y="1702179"/>
                <a:ext cx="1242776" cy="3323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sz="21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1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1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1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1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l-GR" sz="21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p>
                        <m:sSupPr>
                          <m:ctrlPr>
                            <a:rPr lang="en-US" sz="21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1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ϯ</m:t>
                          </m:r>
                        </m:sup>
                      </m:sSup>
                    </m:oMath>
                  </m:oMathPara>
                </a14:m>
                <a:endParaRPr lang="en-US" sz="21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321B629-2625-2AC8-D3E8-6062C3F23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0580" y="1702179"/>
                <a:ext cx="1242776" cy="332335"/>
              </a:xfrm>
              <a:prstGeom prst="rect">
                <a:avLst/>
              </a:prstGeom>
              <a:blipFill>
                <a:blip r:embed="rId3"/>
                <a:stretch>
                  <a:fillRect l="-3922" r="-2941" b="-2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rc 3">
            <a:extLst>
              <a:ext uri="{FF2B5EF4-FFF2-40B4-BE49-F238E27FC236}">
                <a16:creationId xmlns:a16="http://schemas.microsoft.com/office/drawing/2014/main" id="{8EAD6074-B57A-7D21-AD9A-6E2CC41C08E2}"/>
              </a:ext>
            </a:extLst>
          </p:cNvPr>
          <p:cNvSpPr/>
          <p:nvPr/>
        </p:nvSpPr>
        <p:spPr>
          <a:xfrm rot="5962013">
            <a:off x="2431147" y="798504"/>
            <a:ext cx="1506119" cy="2216139"/>
          </a:xfrm>
          <a:prstGeom prst="arc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B234EB-1AEC-F5A6-0494-8F5A794405F3}"/>
              </a:ext>
            </a:extLst>
          </p:cNvPr>
          <p:cNvSpPr txBox="1"/>
          <p:nvPr/>
        </p:nvSpPr>
        <p:spPr>
          <a:xfrm>
            <a:off x="-94892" y="2474376"/>
            <a:ext cx="3225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600" i="1" dirty="0">
                <a:solidFill>
                  <a:schemeClr val="tx1"/>
                </a:solidFill>
                <a:latin typeface="+mj-lt"/>
              </a:rPr>
              <a:t>Uniform , random unitary matri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5F10A3-50C4-1353-DB5C-F00C62A41249}"/>
              </a:ext>
            </a:extLst>
          </p:cNvPr>
          <p:cNvSpPr txBox="1"/>
          <p:nvPr/>
        </p:nvSpPr>
        <p:spPr>
          <a:xfrm>
            <a:off x="8129649" y="2184814"/>
            <a:ext cx="744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+mj-lt"/>
              </a:rPr>
              <a:t>“step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046C8A-E53A-8D89-72E2-63150362D8D3}"/>
              </a:ext>
            </a:extLst>
          </p:cNvPr>
          <p:cNvSpPr txBox="1"/>
          <p:nvPr/>
        </p:nvSpPr>
        <p:spPr>
          <a:xfrm>
            <a:off x="5350042" y="2548512"/>
            <a:ext cx="63033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First we generate a random complex matrix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We use QR decomposition to decompose our random complex </a:t>
            </a:r>
            <a:br>
              <a:rPr lang="en-US" sz="1600" dirty="0">
                <a:solidFill>
                  <a:schemeClr val="tx1"/>
                </a:solidFill>
                <a:latin typeface="+mj-lt"/>
              </a:rPr>
            </a:br>
            <a:r>
              <a:rPr lang="en-US" sz="1600" dirty="0">
                <a:solidFill>
                  <a:schemeClr val="tx1"/>
                </a:solidFill>
                <a:latin typeface="+mj-lt"/>
              </a:rPr>
              <a:t>matrix to one unitary matrix (Q) and one upper-triangular (R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CF8B64-4E86-8187-EFE0-CC0A6B56D178}"/>
              </a:ext>
            </a:extLst>
          </p:cNvPr>
          <p:cNvSpPr txBox="1"/>
          <p:nvPr/>
        </p:nvSpPr>
        <p:spPr>
          <a:xfrm>
            <a:off x="134280" y="3677137"/>
            <a:ext cx="5141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990000"/>
                </a:solidFill>
                <a:latin typeface="+mj-lt"/>
              </a:rPr>
              <a:t>But the output is not distributed with Haar measure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749210A-7D75-7035-EBBF-D908F69C96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6571" y="3561507"/>
            <a:ext cx="3781034" cy="318479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0117405-D2C9-8E08-15A0-9A4DC611EBD7}"/>
              </a:ext>
            </a:extLst>
          </p:cNvPr>
          <p:cNvSpPr txBox="1"/>
          <p:nvPr/>
        </p:nvSpPr>
        <p:spPr>
          <a:xfrm>
            <a:off x="450672" y="6553092"/>
            <a:ext cx="356092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chemeClr val="tx1"/>
                </a:solidFill>
                <a:effectLst/>
                <a:latin typeface="+mj-lt"/>
                <a:cs typeface="Times New Roman" panose="02020603050405020304" pitchFamily="18" charset="0"/>
              </a:rPr>
              <a:t>Francesco Mezzadri</a:t>
            </a:r>
            <a:r>
              <a:rPr lang="en-US" sz="12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2007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67093A-D024-9A1D-9199-EF4023FAC91F}"/>
              </a:ext>
            </a:extLst>
          </p:cNvPr>
          <p:cNvSpPr txBox="1"/>
          <p:nvPr/>
        </p:nvSpPr>
        <p:spPr>
          <a:xfrm>
            <a:off x="797261" y="4233645"/>
            <a:ext cx="6096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 in the case of unitary matrices distributed according to the Haar measure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A943B6C-07B5-3784-9445-BEA0E22183DC}"/>
              </a:ext>
            </a:extLst>
          </p:cNvPr>
          <p:cNvSpPr txBox="1"/>
          <p:nvPr/>
        </p:nvSpPr>
        <p:spPr>
          <a:xfrm>
            <a:off x="2542611" y="4964277"/>
            <a:ext cx="22615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(large matrices)</a:t>
            </a:r>
            <a:br>
              <a:rPr lang="en-US" dirty="0">
                <a:solidFill>
                  <a:schemeClr val="bg2"/>
                </a:solidFill>
              </a:rPr>
            </a:br>
            <a:r>
              <a:rPr lang="en-US" dirty="0">
                <a:solidFill>
                  <a:schemeClr val="bg2"/>
                </a:solidFill>
              </a:rPr>
              <a:t>random matrix theor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61A7F7-165B-BBC5-79F6-2D637FE20566}"/>
              </a:ext>
            </a:extLst>
          </p:cNvPr>
          <p:cNvSpPr txBox="1"/>
          <p:nvPr/>
        </p:nvSpPr>
        <p:spPr>
          <a:xfrm>
            <a:off x="415650" y="5596474"/>
            <a:ext cx="60960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>
                <a:solidFill>
                  <a:schemeClr val="bg2"/>
                </a:solidFill>
              </a:rPr>
              <a:t>eigenvalues tend to repel each other (level repulsion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solidFill>
                  <a:schemeClr val="bg2"/>
                </a:solidFill>
              </a:rPr>
              <a:t>average density of eigenvalues around the unit circle is approximately constant</a:t>
            </a:r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DB2F057B-9A96-5B9F-DE79-81D3BDC6A8B2}"/>
              </a:ext>
            </a:extLst>
          </p:cNvPr>
          <p:cNvCxnSpPr>
            <a:cxnSpLocks/>
          </p:cNvCxnSpPr>
          <p:nvPr/>
        </p:nvCxnSpPr>
        <p:spPr>
          <a:xfrm>
            <a:off x="2299305" y="4735792"/>
            <a:ext cx="2846068" cy="820200"/>
          </a:xfrm>
          <a:prstGeom prst="bentConnector3">
            <a:avLst>
              <a:gd name="adj1" fmla="val 14146"/>
            </a:avLst>
          </a:prstGeom>
          <a:ln>
            <a:headEnd type="triangl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10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7" grpId="0"/>
      <p:bldP spid="9" grpId="0"/>
      <p:bldP spid="16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1;p21">
            <a:extLst>
              <a:ext uri="{FF2B5EF4-FFF2-40B4-BE49-F238E27FC236}">
                <a16:creationId xmlns:a16="http://schemas.microsoft.com/office/drawing/2014/main" id="{DACF99BD-3A9B-662A-8B78-63246281A55A}"/>
              </a:ext>
            </a:extLst>
          </p:cNvPr>
          <p:cNvSpPr/>
          <p:nvPr/>
        </p:nvSpPr>
        <p:spPr>
          <a:xfrm>
            <a:off x="618902" y="810924"/>
            <a:ext cx="1612234" cy="1539084"/>
          </a:xfrm>
          <a:prstGeom prst="ellipse">
            <a:avLst/>
          </a:prstGeom>
          <a:gradFill>
            <a:gsLst>
              <a:gs pos="0">
                <a:schemeClr val="accent1"/>
              </a:gs>
              <a:gs pos="52999">
                <a:schemeClr val="accent1"/>
              </a:gs>
              <a:gs pos="100000">
                <a:srgbClr val="FFFFFF">
                  <a:alpha val="196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ntic Slab"/>
              <a:ea typeface="Antic Slab"/>
              <a:cs typeface="Antic Slab"/>
              <a:sym typeface="Antic Slab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720F5E-B61D-FEEB-6101-13F71AC1994D}"/>
              </a:ext>
            </a:extLst>
          </p:cNvPr>
          <p:cNvSpPr txBox="1"/>
          <p:nvPr/>
        </p:nvSpPr>
        <p:spPr>
          <a:xfrm>
            <a:off x="1299855" y="1057246"/>
            <a:ext cx="91326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Calistoga" panose="020B0604020202020204" charset="0"/>
                <a:cs typeface="Calistoga" panose="020B0604020202020204" charset="0"/>
              </a:rPr>
              <a:t>“ Our </a:t>
            </a:r>
            <a:r>
              <a:rPr lang="en-US" sz="2800" b="1" i="1" dirty="0">
                <a:solidFill>
                  <a:srgbClr val="C00000"/>
                </a:solidFill>
                <a:latin typeface="Calistoga" panose="020B0604020202020204" charset="0"/>
                <a:cs typeface="Calistoga" panose="020B0604020202020204" charset="0"/>
              </a:rPr>
              <a:t>problem</a:t>
            </a:r>
            <a:r>
              <a:rPr lang="en-US" sz="2800" b="1" i="1" dirty="0">
                <a:solidFill>
                  <a:schemeClr val="bg2">
                    <a:lumMod val="95000"/>
                    <a:lumOff val="5000"/>
                  </a:schemeClr>
                </a:solidFill>
                <a:latin typeface="Calistoga" panose="020B0604020202020204" charset="0"/>
                <a:cs typeface="Calistoga" panose="020B0604020202020204" charset="0"/>
              </a:rPr>
              <a:t> with random unitary matrix distribution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B820F08-6999-3829-003F-6F36AAADD9FD}"/>
              </a:ext>
            </a:extLst>
          </p:cNvPr>
          <p:cNvSpPr txBox="1"/>
          <p:nvPr/>
        </p:nvSpPr>
        <p:spPr>
          <a:xfrm>
            <a:off x="2886026" y="1618001"/>
            <a:ext cx="5960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+mj-lt"/>
              </a:rPr>
              <a:t>The main problem is that QR decomposition is not unique 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F48A947-B308-D37E-FC3A-C10D629F35C1}"/>
                  </a:ext>
                </a:extLst>
              </p:cNvPr>
              <p:cNvSpPr txBox="1"/>
              <p:nvPr/>
            </p:nvSpPr>
            <p:spPr>
              <a:xfrm>
                <a:off x="618902" y="2498985"/>
                <a:ext cx="80477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𝐿</m:t>
                    </m:r>
                    <m:d>
                      <m:dPr>
                        <m:ctrlP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 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𝑅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𝑐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𝑛𝑖𝑡𝑎𝑟𝑦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𝑝𝑝𝑒𝑟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𝑟𝑖𝑎𝑛𝑔𝑢𝑙𝑎𝑟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𝑎𝑡𝑟𝑖𝑐𝑒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1800" dirty="0">
                    <a:solidFill>
                      <a:schemeClr val="bg2">
                        <a:lumMod val="95000"/>
                        <a:lumOff val="5000"/>
                      </a:schemeClr>
                    </a:solidFill>
                    <a:latin typeface="+mj-lt"/>
                  </a:rPr>
                  <a:t> 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F48A947-B308-D37E-FC3A-C10D629F35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02" y="2498985"/>
                <a:ext cx="8047716" cy="276999"/>
              </a:xfrm>
              <a:prstGeom prst="rect">
                <a:avLst/>
              </a:prstGeom>
              <a:blipFill>
                <a:blip r:embed="rId3"/>
                <a:stretch>
                  <a:fillRect l="-1061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2E88C4C-F4EF-76A8-FA8B-1F30296F015B}"/>
                  </a:ext>
                </a:extLst>
              </p:cNvPr>
              <p:cNvSpPr txBox="1"/>
              <p:nvPr/>
            </p:nvSpPr>
            <p:spPr>
              <a:xfrm>
                <a:off x="618902" y="3091495"/>
                <a:ext cx="6178936" cy="89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𝑙𝑒𝑡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𝛬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0" i="1" smtClean="0">
                                  <a:solidFill>
                                    <a:schemeClr val="bg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800" b="0" i="1" smtClean="0">
                                        <a:solidFill>
                                          <a:schemeClr val="bg2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b="0" i="1" smtClean="0">
                                        <a:solidFill>
                                          <a:schemeClr val="bg2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solidFill>
                                          <a:schemeClr val="bg2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chemeClr val="bg2">
                                                <a:lumMod val="95000"/>
                                                <a:lumOff val="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chemeClr val="bg2">
                                                <a:lumMod val="95000"/>
                                                <a:lumOff val="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chemeClr val="bg2">
                                                <a:lumMod val="95000"/>
                                                <a:lumOff val="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p>
                                </m:sSup>
                              </m:e>
                              <m:e>
                                <m:r>
                                  <a:rPr lang="en-US" sz="1800" b="0" i="1" smtClean="0">
                                    <a:solidFill>
                                      <a:schemeClr val="bg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solidFill>
                                      <a:schemeClr val="bg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0" i="1" smtClean="0">
                                    <a:solidFill>
                                      <a:schemeClr val="bg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solidFill>
                                      <a:schemeClr val="bg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solidFill>
                                      <a:schemeClr val="bg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0" i="1" smtClean="0">
                                    <a:solidFill>
                                      <a:schemeClr val="bg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solidFill>
                                      <a:schemeClr val="bg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solidFill>
                                          <a:schemeClr val="bg2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i="1">
                                        <a:solidFill>
                                          <a:schemeClr val="bg2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chemeClr val="bg2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chemeClr val="bg2">
                                                <a:lumMod val="95000"/>
                                                <a:lumOff val="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chemeClr val="bg2">
                                                <a:lumMod val="95000"/>
                                                <a:lumOff val="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800" b="0" i="1" smtClean="0">
                                            <a:solidFill>
                                              <a:schemeClr val="bg2">
                                                <a:lumMod val="95000"/>
                                                <a:lumOff val="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𝑖𝑎𝑔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i="1">
                                  <a:solidFill>
                                    <a:schemeClr val="bg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solidFill>
                                    <a:schemeClr val="bg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chemeClr val="bg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chemeClr val="bg2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chemeClr val="bg2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chemeClr val="bg2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chemeClr val="bg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solidFill>
                                    <a:schemeClr val="bg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chemeClr val="bg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chemeClr val="bg2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chemeClr val="bg2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solidFill>
                                        <a:schemeClr val="bg2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sup>
                          </m:sSup>
                        </m:e>
                      </m:d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𝛬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𝛬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bg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2E88C4C-F4EF-76A8-FA8B-1F30296F0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02" y="3091495"/>
                <a:ext cx="6178936" cy="8917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ACEABB-2EDE-854F-ACE8-8CBB00CDBD0E}"/>
                  </a:ext>
                </a:extLst>
              </p:cNvPr>
              <p:cNvSpPr txBox="1"/>
              <p:nvPr/>
            </p:nvSpPr>
            <p:spPr>
              <a:xfrm>
                <a:off x="618902" y="4262990"/>
                <a:ext cx="78359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𝛬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0" i="1" smtClean="0">
                            <a:solidFill>
                              <a:schemeClr val="bg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𝑎𝑟𝑒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𝑠𝑡𝑖𝑙𝑙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𝑢𝑛𝑖𝑡𝑎𝑟𝑦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𝑢𝑝𝑝𝑒𝑟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𝑟𝑖𝑎𝑛𝑔𝑢𝑙𝑎𝑟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𝑟𝑒𝑠𝑝𝑒𝑐𝑡𝑖𝑣𝑒𝑙𝑦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1800" dirty="0">
                    <a:solidFill>
                      <a:schemeClr val="bg2">
                        <a:lumMod val="95000"/>
                        <a:lumOff val="5000"/>
                      </a:schemeClr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ACEABB-2EDE-854F-ACE8-8CBB00CDB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02" y="4262990"/>
                <a:ext cx="7835991" cy="276999"/>
              </a:xfrm>
              <a:prstGeom prst="rect">
                <a:avLst/>
              </a:prstGeom>
              <a:blipFill>
                <a:blip r:embed="rId5"/>
                <a:stretch>
                  <a:fillRect l="-1323" t="-2174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656B461-B290-CB42-074E-E6E240E23B6B}"/>
                  </a:ext>
                </a:extLst>
              </p:cNvPr>
              <p:cNvSpPr txBox="1"/>
              <p:nvPr/>
            </p:nvSpPr>
            <p:spPr>
              <a:xfrm>
                <a:off x="618902" y="4947788"/>
                <a:ext cx="49485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𝑄𝑅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𝑒𝑐𝑜𝑚𝑝𝑜𝑠𝑖𝑡𝑖𝑜𝑛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𝑑𝑒𝑓𝑖𝑛𝑒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𝑢𝑙𝑡𝑖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𝑣𝑎𝑙𝑢𝑒𝑑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𝑎𝑝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sz="1800" dirty="0">
                  <a:solidFill>
                    <a:schemeClr val="bg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656B461-B290-CB42-074E-E6E240E23B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02" y="4947788"/>
                <a:ext cx="4948534" cy="276999"/>
              </a:xfrm>
              <a:prstGeom prst="rect">
                <a:avLst/>
              </a:prstGeom>
              <a:blipFill>
                <a:blip r:embed="rId6"/>
                <a:stretch>
                  <a:fillRect l="-986" t="-2222" r="-123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599047A-F15A-D582-B978-3CEFE208CCD8}"/>
                  </a:ext>
                </a:extLst>
              </p:cNvPr>
              <p:cNvSpPr txBox="1"/>
              <p:nvPr/>
            </p:nvSpPr>
            <p:spPr>
              <a:xfrm>
                <a:off x="4755120" y="5843445"/>
                <a:ext cx="3018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𝑄𝑅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800" i="1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𝐿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ℂ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→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solidFill>
                    <a:schemeClr val="bg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599047A-F15A-D582-B978-3CEFE208CC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120" y="5843445"/>
                <a:ext cx="3018775" cy="276999"/>
              </a:xfrm>
              <a:prstGeom prst="rect">
                <a:avLst/>
              </a:prstGeom>
              <a:blipFill>
                <a:blip r:embed="rId7"/>
                <a:stretch>
                  <a:fillRect l="-1818" t="-2222" r="-2222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9102F8B-1E0C-D28C-115A-8787F9859973}"/>
                  </a:ext>
                </a:extLst>
              </p:cNvPr>
              <p:cNvSpPr txBox="1"/>
              <p:nvPr/>
            </p:nvSpPr>
            <p:spPr>
              <a:xfrm>
                <a:off x="7327688" y="3336093"/>
                <a:ext cx="356264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𝑛𝑖𝑡𝑎𝑟𝑦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𝑖𝑎𝑔𝑜𝑛𝑎𝑙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𝑎𝑡𝑟𝑖𝑐𝑒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𝑟𝑜𝑢𝑝</m:t>
                    </m:r>
                    <m:r>
                      <a:rPr lang="en-US" sz="1800" b="0" i="1" smtClean="0"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"</m:t>
                    </m:r>
                  </m:oMath>
                </a14:m>
                <a:r>
                  <a:rPr lang="en-US" sz="1800" dirty="0">
                    <a:solidFill>
                      <a:schemeClr val="bg2">
                        <a:lumMod val="95000"/>
                        <a:lumOff val="5000"/>
                      </a:schemeClr>
                    </a:solidFill>
                    <a:latin typeface="Sans serif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9102F8B-1E0C-D28C-115A-8787F9859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7688" y="3336093"/>
                <a:ext cx="3562642" cy="369332"/>
              </a:xfrm>
              <a:prstGeom prst="rect">
                <a:avLst/>
              </a:prstGeom>
              <a:blipFill>
                <a:blip r:embed="rId8"/>
                <a:stretch>
                  <a:fillRect l="-514" r="-7877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98C6F93-AFA6-8FAC-2401-89ACF4C6B1EB}"/>
                  </a:ext>
                </a:extLst>
              </p:cNvPr>
              <p:cNvSpPr txBox="1"/>
              <p:nvPr/>
            </p:nvSpPr>
            <p:spPr>
              <a:xfrm>
                <a:off x="6408713" y="4853877"/>
                <a:ext cx="210593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𝑅</m:t>
                      </m:r>
                      <m:r>
                        <a:rPr lang="en-US" sz="1800" b="0" i="1" smtClean="0"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chemeClr val="bg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1800" dirty="0">
                  <a:solidFill>
                    <a:schemeClr val="bg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98C6F93-AFA6-8FAC-2401-89ACF4C6B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713" y="4853877"/>
                <a:ext cx="2105936" cy="369332"/>
              </a:xfrm>
              <a:prstGeom prst="rect">
                <a:avLst/>
              </a:prstGeom>
              <a:blipFill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F292C708-A410-7B83-30BC-7DADB216B5E7}"/>
              </a:ext>
            </a:extLst>
          </p:cNvPr>
          <p:cNvSpPr txBox="1"/>
          <p:nvPr/>
        </p:nvSpPr>
        <p:spPr>
          <a:xfrm>
            <a:off x="450672" y="6553092"/>
            <a:ext cx="356092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chemeClr val="tx1"/>
                </a:solidFill>
                <a:effectLst/>
                <a:latin typeface="+mj-lt"/>
                <a:cs typeface="Times New Roman" panose="02020603050405020304" pitchFamily="18" charset="0"/>
              </a:rPr>
              <a:t>Francesco Mezzadri</a:t>
            </a:r>
            <a:r>
              <a:rPr lang="en-US" sz="12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2007</a:t>
            </a:r>
          </a:p>
        </p:txBody>
      </p:sp>
    </p:spTree>
    <p:extLst>
      <p:ext uri="{BB962C8B-B14F-4D97-AF65-F5344CB8AC3E}">
        <p14:creationId xmlns:p14="http://schemas.microsoft.com/office/powerpoint/2010/main" val="311436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SlidesMania">
  <a:themeElements>
    <a:clrScheme name="Simple Light">
      <a:dk1>
        <a:srgbClr val="000000"/>
      </a:dk1>
      <a:lt1>
        <a:srgbClr val="F1F1E9"/>
      </a:lt1>
      <a:dk2>
        <a:srgbClr val="000000"/>
      </a:dk2>
      <a:lt2>
        <a:srgbClr val="EEEEEE"/>
      </a:lt2>
      <a:accent1>
        <a:srgbClr val="FFD966"/>
      </a:accent1>
      <a:accent2>
        <a:srgbClr val="7B95A5"/>
      </a:accent2>
      <a:accent3>
        <a:srgbClr val="25566E"/>
      </a:accent3>
      <a:accent4>
        <a:srgbClr val="587C8E"/>
      </a:accent4>
      <a:accent5>
        <a:srgbClr val="DBA274"/>
      </a:accent5>
      <a:accent6>
        <a:srgbClr val="C26A59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9</TotalTime>
  <Words>2204</Words>
  <Application>Microsoft Office PowerPoint</Application>
  <PresentationFormat>Widescreen</PresentationFormat>
  <Paragraphs>280</Paragraphs>
  <Slides>52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Antic Slab</vt:lpstr>
      <vt:lpstr>Abril Fatface</vt:lpstr>
      <vt:lpstr>Sans serif</vt:lpstr>
      <vt:lpstr>Calistoga</vt:lpstr>
      <vt:lpstr>Arial</vt:lpstr>
      <vt:lpstr>Aldrich</vt:lpstr>
      <vt:lpstr>Times New Roman</vt:lpstr>
      <vt:lpstr>Arial Rounded MT Bold</vt:lpstr>
      <vt:lpstr>Cambria Math</vt:lpstr>
      <vt:lpstr>Calibri</vt:lpstr>
      <vt:lpstr>SlidesMania</vt:lpstr>
      <vt:lpstr>Equation</vt:lpstr>
      <vt:lpstr>Numerical simulation of randomly generated states  for a 2-qubit system and classification according to Concurrence,  PPT criterion and Nega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tanglement Of Formation      and Concurrence</vt:lpstr>
      <vt:lpstr>‘’Intro: a pure bipartite quantum state               using schmidt decomposition’’</vt:lpstr>
      <vt:lpstr>‘’Intro: a pure bipartite quantum state               using schmidt decomposition’’</vt:lpstr>
      <vt:lpstr>‘’Intro: a pure bipartite quantum state               using schmidt decomposition’’</vt:lpstr>
      <vt:lpstr>‘’for a Mixed quantum state’’</vt:lpstr>
      <vt:lpstr>‘’for a Mixed quantum state’’</vt:lpstr>
      <vt:lpstr>‘’for a Mixed quantum state’’</vt:lpstr>
      <vt:lpstr>‘’ For two-qubit systems’’</vt:lpstr>
      <vt:lpstr>‘’ For two-qubit systems’’</vt:lpstr>
      <vt:lpstr>‘’ For two-qubit systems’’</vt:lpstr>
      <vt:lpstr>‘’ For two-qubit systems’’</vt:lpstr>
      <vt:lpstr>‘’ For two-qubit systems’’</vt:lpstr>
      <vt:lpstr>PowerPoint Presentation</vt:lpstr>
      <vt:lpstr>PowerPoint Presentation</vt:lpstr>
      <vt:lpstr>Peres-Horodecki Criterion     (PPT)</vt:lpstr>
      <vt:lpstr>Peres-Horodecki criterion (PPT)</vt:lpstr>
      <vt:lpstr>Peres-Horodecki criterion (PPT)</vt:lpstr>
      <vt:lpstr>Peres-Horodecki criterion (PPT)</vt:lpstr>
      <vt:lpstr>Peres-Horodecki criterion (PPT)</vt:lpstr>
      <vt:lpstr>Peres-Horodecki criterion (PPT)</vt:lpstr>
      <vt:lpstr>Peres-Horodecki criterion (PPT)</vt:lpstr>
      <vt:lpstr>PowerPoint Presentation</vt:lpstr>
      <vt:lpstr>Peres-Horodecki criterion (PPT)</vt:lpstr>
      <vt:lpstr>Peres-Horodecki criterion (PPT)</vt:lpstr>
      <vt:lpstr>Peres-Horodecki criterion (PPT)</vt:lpstr>
      <vt:lpstr>Example: werner state</vt:lpstr>
      <vt:lpstr>Example: werner state</vt:lpstr>
      <vt:lpstr>Negativity</vt:lpstr>
      <vt:lpstr>Nega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for your time and attentio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simulation of randomly generated states  for a bipartite system and classification according to Concurrence, Negativity and PPT criterion  </dc:title>
  <dc:creator>ASUS</dc:creator>
  <cp:lastModifiedBy>Fateme Dashti</cp:lastModifiedBy>
  <cp:revision>29</cp:revision>
  <dcterms:modified xsi:type="dcterms:W3CDTF">2024-09-15T23:07:43Z</dcterms:modified>
</cp:coreProperties>
</file>